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D453F7" w14:textId="77777777" w:rsidR="0017238D" w:rsidRPr="00E831AA" w:rsidRDefault="000A6C50" w:rsidP="0099277E">
      <w:pPr>
        <w:pStyle w:val="Title"/>
      </w:pPr>
      <w:r w:rsidRPr="00E831AA">
        <w:t>T</w:t>
      </w:r>
      <w:r w:rsidR="00E71C34" w:rsidRPr="00E831AA">
        <w:t xml:space="preserve">ITLE OF </w:t>
      </w:r>
      <w:r w:rsidR="00E71C34" w:rsidRPr="0099277E">
        <w:t>YOUR</w:t>
      </w:r>
      <w:r w:rsidR="00E71C34" w:rsidRPr="00E831AA">
        <w:t xml:space="preserve"> EXTENDED ABSTRACT</w:t>
      </w:r>
      <w:r w:rsidR="001A74C0" w:rsidRPr="00E831AA">
        <w:t xml:space="preserve"> (TNR, </w:t>
      </w:r>
      <w:r w:rsidRPr="00E831AA">
        <w:t xml:space="preserve">Bold 14pt </w:t>
      </w:r>
      <w:r w:rsidRPr="00864C55">
        <w:rPr>
          <w:noProof/>
        </w:rPr>
        <w:t>centered</w:t>
      </w:r>
      <w:r w:rsidRPr="00E831AA">
        <w:t>)</w:t>
      </w:r>
    </w:p>
    <w:p w14:paraId="20A6004D" w14:textId="77777777" w:rsidR="0017238D" w:rsidRPr="00E831AA" w:rsidRDefault="0017238D" w:rsidP="00690323">
      <w:pPr>
        <w:jc w:val="center"/>
        <w:rPr>
          <w:lang w:val="en-US"/>
        </w:rPr>
      </w:pPr>
    </w:p>
    <w:p w14:paraId="1B664E16" w14:textId="77777777" w:rsidR="0017238D" w:rsidRPr="00E831AA" w:rsidRDefault="000A6C50" w:rsidP="0099277E">
      <w:pPr>
        <w:pStyle w:val="authors"/>
        <w:rPr>
          <w:vertAlign w:val="superscript"/>
        </w:rPr>
      </w:pPr>
      <w:r w:rsidRPr="00E831AA">
        <w:t>Author</w:t>
      </w:r>
      <w:r w:rsidR="001A74C0" w:rsidRPr="00E831AA">
        <w:t>, A</w:t>
      </w:r>
      <w:r w:rsidRPr="00E831AA">
        <w:rPr>
          <w:vertAlign w:val="superscript"/>
        </w:rPr>
        <w:t>1</w:t>
      </w:r>
      <w:r w:rsidR="001A74C0" w:rsidRPr="00E831AA">
        <w:t xml:space="preserve">, </w:t>
      </w:r>
      <w:r w:rsidR="00E71C34" w:rsidRPr="00E831AA">
        <w:t>Author</w:t>
      </w:r>
      <w:r w:rsidR="001A74C0" w:rsidRPr="00E831AA">
        <w:t>, B</w:t>
      </w:r>
      <w:r w:rsidRPr="00E831AA">
        <w:rPr>
          <w:vertAlign w:val="superscript"/>
        </w:rPr>
        <w:t>2</w:t>
      </w:r>
      <w:r w:rsidR="001A74C0" w:rsidRPr="00E831AA">
        <w:t>, and</w:t>
      </w:r>
      <w:r w:rsidRPr="00E831AA">
        <w:t xml:space="preserve"> Author</w:t>
      </w:r>
      <w:r w:rsidR="001A74C0" w:rsidRPr="00E831AA">
        <w:t>, C</w:t>
      </w:r>
      <w:r w:rsidRPr="00E831AA">
        <w:rPr>
          <w:vertAlign w:val="superscript"/>
        </w:rPr>
        <w:t>3</w:t>
      </w:r>
      <w:r w:rsidR="001A74C0" w:rsidRPr="00E831AA">
        <w:t xml:space="preserve"> (TNR</w:t>
      </w:r>
      <w:r w:rsidRPr="00E831AA">
        <w:t xml:space="preserve"> 1</w:t>
      </w:r>
      <w:r w:rsidR="00E71C34" w:rsidRPr="00E831AA">
        <w:t>2</w:t>
      </w:r>
      <w:r w:rsidRPr="00E831AA">
        <w:t xml:space="preserve">pt </w:t>
      </w:r>
      <w:r w:rsidRPr="00864C55">
        <w:rPr>
          <w:noProof/>
        </w:rPr>
        <w:t>centered</w:t>
      </w:r>
      <w:r w:rsidRPr="00E831AA">
        <w:t>)</w:t>
      </w:r>
    </w:p>
    <w:p w14:paraId="3ECE59BD" w14:textId="77777777" w:rsidR="00505C9D" w:rsidRPr="00E831AA" w:rsidRDefault="00505C9D" w:rsidP="00690323">
      <w:pPr>
        <w:jc w:val="center"/>
        <w:rPr>
          <w:lang w:val="en-US"/>
        </w:rPr>
      </w:pPr>
    </w:p>
    <w:p w14:paraId="0D5586E6" w14:textId="77777777" w:rsidR="0017238D" w:rsidRPr="00E831AA" w:rsidRDefault="00BB005E" w:rsidP="0099277E">
      <w:pPr>
        <w:pStyle w:val="Affiliations"/>
      </w:pPr>
      <w:r w:rsidRPr="00E831AA">
        <w:rPr>
          <w:vertAlign w:val="superscript"/>
        </w:rPr>
        <w:t>1</w:t>
      </w:r>
      <w:r w:rsidR="0017238D" w:rsidRPr="00E831AA">
        <w:t>Institu</w:t>
      </w:r>
      <w:r w:rsidR="00E71C34" w:rsidRPr="00E831AA">
        <w:t>tion 1</w:t>
      </w:r>
      <w:r w:rsidR="001A74C0" w:rsidRPr="00E831AA">
        <w:t>(TNR</w:t>
      </w:r>
      <w:r w:rsidR="00E71C34" w:rsidRPr="00E831AA">
        <w:t xml:space="preserve"> 12</w:t>
      </w:r>
      <w:r w:rsidR="000A6C50" w:rsidRPr="00E831AA">
        <w:t xml:space="preserve">pt centered) </w:t>
      </w:r>
    </w:p>
    <w:p w14:paraId="2524D3DD" w14:textId="77777777" w:rsidR="00E71C34" w:rsidRPr="00E831AA" w:rsidRDefault="00E71C34" w:rsidP="00E71C34">
      <w:pPr>
        <w:jc w:val="center"/>
        <w:rPr>
          <w:lang w:val="en-US"/>
        </w:rPr>
      </w:pPr>
      <w:r w:rsidRPr="00E831AA">
        <w:rPr>
          <w:vertAlign w:val="superscript"/>
          <w:lang w:val="en-US"/>
        </w:rPr>
        <w:t>2</w:t>
      </w:r>
      <w:r w:rsidRPr="00E831AA">
        <w:rPr>
          <w:lang w:val="en-US"/>
        </w:rPr>
        <w:t>Institution 2</w:t>
      </w:r>
      <w:r w:rsidR="001A74C0" w:rsidRPr="00E831AA">
        <w:rPr>
          <w:lang w:val="en-US"/>
        </w:rPr>
        <w:t xml:space="preserve"> (TNR</w:t>
      </w:r>
      <w:r w:rsidRPr="00E831AA">
        <w:rPr>
          <w:lang w:val="en-US"/>
        </w:rPr>
        <w:t xml:space="preserve"> 12pt centered) </w:t>
      </w:r>
    </w:p>
    <w:p w14:paraId="10E08281" w14:textId="77777777" w:rsidR="00E71C34" w:rsidRPr="00E831AA" w:rsidRDefault="00E71C34" w:rsidP="00E71C34">
      <w:pPr>
        <w:jc w:val="center"/>
        <w:rPr>
          <w:lang w:val="en-US"/>
        </w:rPr>
      </w:pPr>
      <w:r w:rsidRPr="00E831AA">
        <w:rPr>
          <w:vertAlign w:val="superscript"/>
          <w:lang w:val="en-US"/>
        </w:rPr>
        <w:t>3</w:t>
      </w:r>
      <w:r w:rsidRPr="00E831AA">
        <w:rPr>
          <w:lang w:val="en-US"/>
        </w:rPr>
        <w:t>Institution 3</w:t>
      </w:r>
      <w:r w:rsidR="001A74C0" w:rsidRPr="00E831AA">
        <w:rPr>
          <w:lang w:val="en-US"/>
        </w:rPr>
        <w:t xml:space="preserve"> (TNR</w:t>
      </w:r>
      <w:r w:rsidRPr="00E831AA">
        <w:rPr>
          <w:lang w:val="en-US"/>
        </w:rPr>
        <w:t xml:space="preserve"> 12pt centered) </w:t>
      </w:r>
    </w:p>
    <w:p w14:paraId="0FFB51B4" w14:textId="77777777" w:rsidR="00E71C34" w:rsidRPr="00E831AA" w:rsidRDefault="00E71C34" w:rsidP="00E71C34">
      <w:pPr>
        <w:jc w:val="center"/>
        <w:rPr>
          <w:lang w:val="en-US"/>
        </w:rPr>
      </w:pPr>
      <w:r w:rsidRPr="00E831AA">
        <w:rPr>
          <w:lang w:val="en-US"/>
        </w:rPr>
        <w:t>E-mail (corresponding author)</w:t>
      </w:r>
    </w:p>
    <w:p w14:paraId="377A1AC4" w14:textId="77777777" w:rsidR="00E71C34" w:rsidRPr="00E831AA" w:rsidRDefault="00E71C34" w:rsidP="00E71C34">
      <w:pPr>
        <w:jc w:val="center"/>
        <w:rPr>
          <w:lang w:val="en-US"/>
        </w:rPr>
      </w:pPr>
    </w:p>
    <w:p w14:paraId="6261A9C4" w14:textId="77777777" w:rsidR="00E71C34" w:rsidRPr="00E831AA" w:rsidRDefault="00E71C34" w:rsidP="00E71C34">
      <w:pPr>
        <w:jc w:val="center"/>
        <w:rPr>
          <w:lang w:val="en-US"/>
        </w:rPr>
      </w:pPr>
    </w:p>
    <w:p w14:paraId="57BAB8DE" w14:textId="77777777" w:rsidR="00505C9D" w:rsidRPr="00E831AA" w:rsidRDefault="00505C9D" w:rsidP="00690323">
      <w:pPr>
        <w:jc w:val="center"/>
        <w:rPr>
          <w:lang w:val="en-US"/>
        </w:rPr>
      </w:pPr>
    </w:p>
    <w:p w14:paraId="3152EF5F" w14:textId="77777777" w:rsidR="0089666E" w:rsidRPr="00E831AA" w:rsidRDefault="00E71C34" w:rsidP="00F528B4">
      <w:pPr>
        <w:pStyle w:val="Headlines1"/>
      </w:pPr>
      <w:r w:rsidRPr="00E831AA">
        <w:t xml:space="preserve">INTRODUCTION </w:t>
      </w:r>
      <w:r w:rsidR="000A6C50" w:rsidRPr="00E831AA">
        <w:t>(</w:t>
      </w:r>
      <w:r w:rsidR="009134E2" w:rsidRPr="00E831AA">
        <w:t>headlines: TNR</w:t>
      </w:r>
      <w:r w:rsidRPr="00E831AA">
        <w:t xml:space="preserve"> Bold, 12</w:t>
      </w:r>
      <w:r w:rsidR="00A02A6E" w:rsidRPr="00E831AA">
        <w:t>pt)</w:t>
      </w:r>
    </w:p>
    <w:p w14:paraId="55B5D75E" w14:textId="77777777" w:rsidR="009134E2" w:rsidRPr="00E831AA" w:rsidRDefault="009134E2" w:rsidP="003744D0">
      <w:pPr>
        <w:pStyle w:val="text"/>
        <w:rPr>
          <w:lang w:eastAsia="en-MY"/>
        </w:rPr>
      </w:pPr>
      <w:r w:rsidRPr="00E831AA">
        <w:t xml:space="preserve">In conjunction with the </w:t>
      </w:r>
      <w:r w:rsidR="009A6614">
        <w:t>EEITE sessions’</w:t>
      </w:r>
      <w:r w:rsidRPr="00E831AA">
        <w:t xml:space="preserve"> theme</w:t>
      </w:r>
      <w:r w:rsidR="009A6614">
        <w:t>s</w:t>
      </w:r>
      <w:r w:rsidRPr="00E831AA">
        <w:t xml:space="preserve">, papers </w:t>
      </w:r>
      <w:r w:rsidRPr="00864C55">
        <w:rPr>
          <w:noProof/>
        </w:rPr>
        <w:t>of</w:t>
      </w:r>
      <w:r w:rsidRPr="00E831AA">
        <w:t xml:space="preserve"> relevant topics within the </w:t>
      </w:r>
      <w:r w:rsidR="009A6614">
        <w:t>symposium</w:t>
      </w:r>
      <w:r w:rsidRPr="00E831AA">
        <w:t xml:space="preserve"> theme </w:t>
      </w:r>
      <w:r w:rsidRPr="00864C55">
        <w:rPr>
          <w:noProof/>
        </w:rPr>
        <w:t>are invited</w:t>
      </w:r>
      <w:r w:rsidRPr="00E831AA">
        <w:t xml:space="preserve"> for oral/poster presentations. Authors are requested to submit an extended abstract </w:t>
      </w:r>
      <w:r w:rsidR="009A6614">
        <w:t>no shorter than two (2)</w:t>
      </w:r>
      <w:r w:rsidRPr="00E831AA">
        <w:t xml:space="preserve"> pages in English. </w:t>
      </w:r>
    </w:p>
    <w:p w14:paraId="3C141268" w14:textId="77777777" w:rsidR="009134E2" w:rsidRPr="00E831AA" w:rsidRDefault="009134E2" w:rsidP="003744D0">
      <w:pPr>
        <w:pStyle w:val="text"/>
      </w:pPr>
      <w:r w:rsidRPr="00E831AA">
        <w:t>The extended abstract must include the title, author(s)</w:t>
      </w:r>
      <w:r w:rsidR="009A6614">
        <w:t xml:space="preserve">, </w:t>
      </w:r>
      <w:r w:rsidR="006C0ED9">
        <w:t xml:space="preserve">introduction and </w:t>
      </w:r>
      <w:r w:rsidR="009A6614">
        <w:t>main-body*</w:t>
      </w:r>
      <w:r w:rsidRPr="00E831AA">
        <w:t xml:space="preserve"> and references.</w:t>
      </w:r>
      <w:r w:rsidR="009A6614">
        <w:t xml:space="preserve"> (* The main body of the extended abstract </w:t>
      </w:r>
      <w:r w:rsidR="006C0ED9">
        <w:t>could</w:t>
      </w:r>
      <w:r w:rsidR="009A6614">
        <w:t xml:space="preserve"> include</w:t>
      </w:r>
      <w:r w:rsidR="006C0ED9">
        <w:t xml:space="preserve">, </w:t>
      </w:r>
      <w:r w:rsidR="006C0ED9" w:rsidRPr="006C0ED9">
        <w:rPr>
          <w:u w:val="single"/>
        </w:rPr>
        <w:t>without being mandatory</w:t>
      </w:r>
      <w:r w:rsidR="006C0ED9">
        <w:t>,</w:t>
      </w:r>
      <w:r w:rsidR="009A6614">
        <w:t xml:space="preserve"> </w:t>
      </w:r>
      <w:r w:rsidR="009A6614" w:rsidRPr="00E831AA">
        <w:t>introduction, material and methods, results and discussion, conclusion</w:t>
      </w:r>
      <w:r w:rsidR="009A6614">
        <w:t>s</w:t>
      </w:r>
      <w:r w:rsidR="006C0ED9">
        <w:t>.</w:t>
      </w:r>
      <w:r w:rsidR="009A6614">
        <w:t>)</w:t>
      </w:r>
      <w:r w:rsidRPr="00E831AA">
        <w:t xml:space="preserve"> </w:t>
      </w:r>
      <w:r w:rsidR="00864C55">
        <w:rPr>
          <w:noProof/>
        </w:rPr>
        <w:t>The m</w:t>
      </w:r>
      <w:r w:rsidRPr="00864C55">
        <w:rPr>
          <w:noProof/>
        </w:rPr>
        <w:t>anuscript</w:t>
      </w:r>
      <w:r w:rsidRPr="00E831AA">
        <w:t xml:space="preserve"> should be prepared on an A4-sized paper with 25 mm margins on all </w:t>
      </w:r>
      <w:r w:rsidRPr="00864C55">
        <w:rPr>
          <w:noProof/>
        </w:rPr>
        <w:t>sides</w:t>
      </w:r>
      <w:r w:rsidRPr="00E831AA">
        <w:t xml:space="preserve"> and typed with single spacing using size 12 Times New Roman font. All illustrations must </w:t>
      </w:r>
      <w:r w:rsidRPr="00864C55">
        <w:rPr>
          <w:noProof/>
        </w:rPr>
        <w:t>be prepared</w:t>
      </w:r>
      <w:r w:rsidRPr="00E831AA">
        <w:t xml:space="preserve"> inside of the main text. </w:t>
      </w:r>
    </w:p>
    <w:p w14:paraId="6912F0C7" w14:textId="77777777" w:rsidR="009134E2" w:rsidRPr="00E831AA" w:rsidRDefault="009134E2" w:rsidP="009134E2">
      <w:pPr>
        <w:widowControl w:val="0"/>
        <w:spacing w:line="360" w:lineRule="auto"/>
        <w:jc w:val="both"/>
        <w:rPr>
          <w:lang w:val="en-US"/>
        </w:rPr>
      </w:pPr>
      <w:r w:rsidRPr="00E831AA">
        <w:rPr>
          <w:lang w:val="en-US"/>
        </w:rPr>
        <w:t> </w:t>
      </w:r>
    </w:p>
    <w:p w14:paraId="16ABE9B2" w14:textId="77777777" w:rsidR="00316869" w:rsidRPr="00E831AA" w:rsidRDefault="00E71C34" w:rsidP="00F528B4">
      <w:pPr>
        <w:pStyle w:val="Headlines1"/>
      </w:pPr>
      <w:r w:rsidRPr="00E831AA">
        <w:t>MATERIALS AND METHODS (</w:t>
      </w:r>
      <w:r w:rsidR="001A74C0" w:rsidRPr="00E831AA">
        <w:t xml:space="preserve">headlines: TNR, </w:t>
      </w:r>
      <w:r w:rsidRPr="00E831AA">
        <w:t>Bold, 12pt)</w:t>
      </w:r>
    </w:p>
    <w:p w14:paraId="5C311E9D" w14:textId="77777777" w:rsidR="00CE3F06" w:rsidRPr="00E831AA" w:rsidRDefault="00CE3F06" w:rsidP="003744D0">
      <w:pPr>
        <w:pStyle w:val="text"/>
        <w:rPr>
          <w:i/>
          <w:lang w:val="tr-TR"/>
        </w:rPr>
      </w:pPr>
      <w:r w:rsidRPr="00E831AA">
        <w:t xml:space="preserve">The methodology must </w:t>
      </w:r>
      <w:r w:rsidRPr="00864C55">
        <w:rPr>
          <w:noProof/>
        </w:rPr>
        <w:t>be clearly stated</w:t>
      </w:r>
      <w:r w:rsidRPr="00E831AA">
        <w:t xml:space="preserve"> and described in sufficient detail or with sufficient references. </w:t>
      </w:r>
      <w:r w:rsidRPr="00E831AA">
        <w:rPr>
          <w:lang w:val="tr-TR"/>
        </w:rPr>
        <w:t xml:space="preserve"> </w:t>
      </w:r>
    </w:p>
    <w:p w14:paraId="63705BC7" w14:textId="77777777" w:rsidR="00C468E9" w:rsidRPr="00E831AA" w:rsidRDefault="00C468E9" w:rsidP="00690323">
      <w:pPr>
        <w:jc w:val="both"/>
        <w:rPr>
          <w:b/>
          <w:i/>
          <w:lang w:val="en-US"/>
        </w:rPr>
      </w:pPr>
    </w:p>
    <w:p w14:paraId="687DCCF6" w14:textId="77777777" w:rsidR="00E71C34" w:rsidRPr="00E831AA" w:rsidRDefault="00E71C34" w:rsidP="00F528B4">
      <w:pPr>
        <w:pStyle w:val="Headlines1"/>
      </w:pPr>
      <w:r w:rsidRPr="00E831AA">
        <w:t>RESULTS AND DISCUSSION (</w:t>
      </w:r>
      <w:r w:rsidR="001A74C0" w:rsidRPr="00E831AA">
        <w:t>headlines: TNR</w:t>
      </w:r>
      <w:r w:rsidRPr="00E831AA">
        <w:t xml:space="preserve"> Bold, 12pt)</w:t>
      </w:r>
    </w:p>
    <w:p w14:paraId="3D2CFA3F" w14:textId="77777777" w:rsidR="00CE3F06" w:rsidRPr="00E831AA" w:rsidRDefault="00CE3F06" w:rsidP="003744D0">
      <w:pPr>
        <w:pStyle w:val="text"/>
        <w:rPr>
          <w:i/>
          <w:lang w:val="tr-TR"/>
        </w:rPr>
      </w:pPr>
      <w:r w:rsidRPr="00E831AA">
        <w:rPr>
          <w:lang w:val="tr-TR"/>
        </w:rPr>
        <w:t xml:space="preserve">The findings and arguments of the work should </w:t>
      </w:r>
      <w:r w:rsidRPr="00864C55">
        <w:rPr>
          <w:noProof/>
          <w:lang w:val="tr-TR"/>
        </w:rPr>
        <w:t>be explicitly described</w:t>
      </w:r>
      <w:r w:rsidRPr="00E831AA">
        <w:rPr>
          <w:lang w:val="tr-TR"/>
        </w:rPr>
        <w:t xml:space="preserve"> and illustrated. Supporting figures, tables and images of the </w:t>
      </w:r>
    </w:p>
    <w:p w14:paraId="0189068D" w14:textId="77777777" w:rsidR="00CE3F06" w:rsidRDefault="00CE3F06" w:rsidP="003744D0">
      <w:pPr>
        <w:pStyle w:val="text"/>
        <w:rPr>
          <w:lang w:val="tr-TR"/>
        </w:rPr>
      </w:pPr>
      <w:r w:rsidRPr="00E831AA">
        <w:rPr>
          <w:lang w:val="tr-TR"/>
        </w:rPr>
        <w:t xml:space="preserve">All the tables, </w:t>
      </w:r>
      <w:r w:rsidRPr="00864C55">
        <w:rPr>
          <w:noProof/>
          <w:lang w:val="tr-TR"/>
        </w:rPr>
        <w:t>images</w:t>
      </w:r>
      <w:r w:rsidRPr="00E831AA">
        <w:rPr>
          <w:lang w:val="tr-TR"/>
        </w:rPr>
        <w:t xml:space="preserve"> and </w:t>
      </w:r>
      <w:r w:rsidRPr="00864C55">
        <w:rPr>
          <w:noProof/>
          <w:lang w:val="tr-TR"/>
        </w:rPr>
        <w:t>figures</w:t>
      </w:r>
      <w:r w:rsidRPr="00E831AA">
        <w:rPr>
          <w:lang w:val="tr-TR"/>
        </w:rPr>
        <w:t xml:space="preserve"> should be </w:t>
      </w:r>
      <w:r w:rsidRPr="00864C55">
        <w:rPr>
          <w:noProof/>
          <w:lang w:val="tr-TR"/>
        </w:rPr>
        <w:t>centered</w:t>
      </w:r>
      <w:r w:rsidRPr="00E831AA">
        <w:rPr>
          <w:lang w:val="tr-TR"/>
        </w:rPr>
        <w:t xml:space="preserve">. </w:t>
      </w:r>
      <w:r w:rsidRPr="00864C55">
        <w:rPr>
          <w:noProof/>
          <w:lang w:val="tr-TR"/>
        </w:rPr>
        <w:t>Figures</w:t>
      </w:r>
      <w:r w:rsidRPr="00E831AA">
        <w:rPr>
          <w:lang w:val="tr-TR"/>
        </w:rPr>
        <w:t xml:space="preserve"> and </w:t>
      </w:r>
      <w:r w:rsidRPr="00864C55">
        <w:rPr>
          <w:noProof/>
          <w:lang w:val="tr-TR"/>
        </w:rPr>
        <w:t>images</w:t>
      </w:r>
      <w:r w:rsidRPr="00E831AA">
        <w:rPr>
          <w:lang w:val="tr-TR"/>
        </w:rPr>
        <w:t xml:space="preserve"> should </w:t>
      </w:r>
      <w:r w:rsidRPr="00864C55">
        <w:rPr>
          <w:noProof/>
          <w:lang w:val="tr-TR"/>
        </w:rPr>
        <w:t>be numbered  and</w:t>
      </w:r>
      <w:r w:rsidRPr="00E831AA">
        <w:rPr>
          <w:lang w:val="tr-TR"/>
        </w:rPr>
        <w:t xml:space="preserve"> </w:t>
      </w:r>
      <w:r w:rsidRPr="00864C55">
        <w:rPr>
          <w:noProof/>
          <w:lang w:val="tr-TR"/>
        </w:rPr>
        <w:t>figure</w:t>
      </w:r>
      <w:r w:rsidRPr="00E831AA">
        <w:rPr>
          <w:lang w:val="tr-TR"/>
        </w:rPr>
        <w:t xml:space="preserve"> headers should </w:t>
      </w:r>
      <w:r w:rsidRPr="00864C55">
        <w:rPr>
          <w:noProof/>
          <w:lang w:val="tr-TR"/>
        </w:rPr>
        <w:t>be placed</w:t>
      </w:r>
      <w:r w:rsidRPr="00E831AA">
        <w:rPr>
          <w:lang w:val="tr-TR"/>
        </w:rPr>
        <w:t xml:space="preserve"> under the </w:t>
      </w:r>
      <w:r w:rsidRPr="00864C55">
        <w:rPr>
          <w:noProof/>
          <w:lang w:val="tr-TR"/>
        </w:rPr>
        <w:t>figure</w:t>
      </w:r>
      <w:r w:rsidRPr="00E831AA">
        <w:rPr>
          <w:lang w:val="tr-TR"/>
        </w:rPr>
        <w:t xml:space="preserve"> or image; as for the tables, they should also </w:t>
      </w:r>
      <w:r w:rsidRPr="00864C55">
        <w:rPr>
          <w:noProof/>
          <w:lang w:val="tr-TR"/>
        </w:rPr>
        <w:t>be numbered</w:t>
      </w:r>
      <w:r w:rsidRPr="00E831AA">
        <w:rPr>
          <w:lang w:val="tr-TR"/>
        </w:rPr>
        <w:t xml:space="preserve"> and the table header should be </w:t>
      </w:r>
      <w:r w:rsidRPr="00864C55">
        <w:rPr>
          <w:noProof/>
          <w:lang w:val="tr-TR"/>
        </w:rPr>
        <w:t>placed</w:t>
      </w:r>
      <w:r w:rsidRPr="00E831AA">
        <w:rPr>
          <w:lang w:val="tr-TR"/>
        </w:rPr>
        <w:t xml:space="preserve"> at the top. References (if any) of the tables, figures and images should be presented right </w:t>
      </w:r>
      <w:r w:rsidRPr="00864C55">
        <w:rPr>
          <w:noProof/>
          <w:lang w:val="tr-TR"/>
        </w:rPr>
        <w:t>under</w:t>
      </w:r>
      <w:r w:rsidRPr="00E831AA">
        <w:rPr>
          <w:lang w:val="tr-TR"/>
        </w:rPr>
        <w:t xml:space="preserve"> the tables, figures and </w:t>
      </w:r>
      <w:r w:rsidRPr="00864C55">
        <w:rPr>
          <w:noProof/>
          <w:lang w:val="tr-TR"/>
        </w:rPr>
        <w:t>images</w:t>
      </w:r>
      <w:r w:rsidRPr="00E831AA">
        <w:rPr>
          <w:lang w:val="tr-TR"/>
        </w:rPr>
        <w:t xml:space="preserve"> in the form of author surname and publication date.</w:t>
      </w:r>
    </w:p>
    <w:p w14:paraId="00CD0387" w14:textId="77777777" w:rsidR="004E5590" w:rsidRDefault="004E5590" w:rsidP="00CE3F06">
      <w:pPr>
        <w:pStyle w:val="BodyText2"/>
        <w:spacing w:after="0" w:line="240" w:lineRule="auto"/>
        <w:ind w:firstLine="567"/>
        <w:jc w:val="both"/>
        <w:rPr>
          <w:lang w:val="tr-TR"/>
        </w:rPr>
      </w:pPr>
    </w:p>
    <w:p w14:paraId="540CFD47" w14:textId="77777777" w:rsidR="004E5590" w:rsidRPr="004E5590" w:rsidRDefault="004E5590" w:rsidP="00F528B4">
      <w:pPr>
        <w:pStyle w:val="Headlines1"/>
      </w:pPr>
      <w:r w:rsidRPr="00D75A4D">
        <w:t>USING</w:t>
      </w:r>
      <w:r w:rsidRPr="004E5590">
        <w:t xml:space="preserve"> </w:t>
      </w:r>
      <w:r w:rsidRPr="00F528B4">
        <w:t>THE</w:t>
      </w:r>
      <w:r w:rsidRPr="004E5590">
        <w:t xml:space="preserve"> TEMPLATE FOR SEVERAL COMPONENTS (</w:t>
      </w:r>
      <w:r w:rsidRPr="004E5590">
        <w:rPr>
          <w:lang w:val="de-DE"/>
        </w:rPr>
        <w:t>headlines: TNR Bold, 12pt</w:t>
      </w:r>
      <w:r w:rsidRPr="004E5590">
        <w:t>)</w:t>
      </w:r>
    </w:p>
    <w:p w14:paraId="115D6AB7" w14:textId="77777777" w:rsidR="004E5590" w:rsidRPr="004E5590" w:rsidRDefault="004E5590" w:rsidP="004E5590">
      <w:pPr>
        <w:pStyle w:val="07paragraphs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7D3B882" w14:textId="3A07AA03" w:rsidR="004E5590" w:rsidRPr="00547F5B" w:rsidRDefault="004E5590" w:rsidP="00F528B4">
      <w:pPr>
        <w:pStyle w:val="Headlines2"/>
        <w:numPr>
          <w:ilvl w:val="1"/>
          <w:numId w:val="16"/>
        </w:numPr>
      </w:pPr>
      <w:r w:rsidRPr="00F528B4">
        <w:t>Equations</w:t>
      </w:r>
    </w:p>
    <w:p w14:paraId="205A3EC0" w14:textId="52B1AC2A" w:rsidR="004E5590" w:rsidRPr="004E5590" w:rsidRDefault="004E5590" w:rsidP="003744D0">
      <w:pPr>
        <w:pStyle w:val="text"/>
      </w:pPr>
      <w:r w:rsidRPr="003744D0">
        <w:rPr>
          <w:lang w:val="tr-TR"/>
        </w:rPr>
        <w:t>Equations</w:t>
      </w:r>
      <w:r w:rsidRPr="004E5590">
        <w:t xml:space="preserve"> should be </w:t>
      </w:r>
      <w:r w:rsidRPr="00864C55">
        <w:rPr>
          <w:noProof/>
        </w:rPr>
        <w:t>centered</w:t>
      </w:r>
      <w:r w:rsidRPr="004E5590">
        <w:t xml:space="preserve"> and numbered consecutively, as in Eq. [1]. An alternative method </w:t>
      </w:r>
      <w:r w:rsidRPr="00864C55">
        <w:rPr>
          <w:noProof/>
        </w:rPr>
        <w:t>is given</w:t>
      </w:r>
      <w:r w:rsidRPr="004E5590">
        <w:t xml:space="preserve"> in Eq. [2] for long sets of equations where only one referencing equation number is wanted.</w:t>
      </w:r>
    </w:p>
    <w:p w14:paraId="41261854" w14:textId="77777777" w:rsidR="004E5590" w:rsidRPr="008F741E" w:rsidRDefault="004E5590" w:rsidP="004E5590">
      <w:pPr>
        <w:pStyle w:val="02Author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F741E">
        <w:rPr>
          <w:rFonts w:ascii="Times New Roman" w:hAnsi="Times New Roman" w:cs="Times New Roman"/>
          <w:caps w:val="0"/>
          <w:sz w:val="24"/>
          <w:szCs w:val="24"/>
        </w:rPr>
        <w:t>(1 line spacing here)</w:t>
      </w:r>
    </w:p>
    <w:p w14:paraId="6D801A6A" w14:textId="77777777" w:rsidR="004E5590" w:rsidRPr="008F741E" w:rsidRDefault="004E5590" w:rsidP="004E5590"/>
    <w:tbl>
      <w:tblPr>
        <w:tblW w:w="0" w:type="auto"/>
        <w:tblLook w:val="04A0" w:firstRow="1" w:lastRow="0" w:firstColumn="1" w:lastColumn="0" w:noHBand="0" w:noVBand="1"/>
      </w:tblPr>
      <w:tblGrid>
        <w:gridCol w:w="1341"/>
        <w:gridCol w:w="5268"/>
        <w:gridCol w:w="3246"/>
      </w:tblGrid>
      <w:tr w:rsidR="004E5590" w:rsidRPr="008F741E" w14:paraId="493188A7" w14:textId="77777777" w:rsidTr="009C675C">
        <w:tc>
          <w:tcPr>
            <w:tcW w:w="1355" w:type="dxa"/>
            <w:shd w:val="clear" w:color="auto" w:fill="auto"/>
          </w:tcPr>
          <w:p w14:paraId="668254C8" w14:textId="77777777" w:rsidR="004E5590" w:rsidRPr="008F741E" w:rsidRDefault="004E5590" w:rsidP="009C675C"/>
        </w:tc>
        <w:tc>
          <w:tcPr>
            <w:tcW w:w="5290" w:type="dxa"/>
            <w:shd w:val="clear" w:color="auto" w:fill="auto"/>
          </w:tcPr>
          <w:p w14:paraId="30FB7BA9" w14:textId="77777777" w:rsidR="004E5590" w:rsidRPr="008F741E" w:rsidRDefault="004E5590" w:rsidP="009C675C">
            <w:pPr>
              <w:jc w:val="center"/>
            </w:pPr>
            <w:r w:rsidRPr="008F741E">
              <w:rPr>
                <w:position w:val="-30"/>
              </w:rPr>
              <w:object w:dxaOrig="4260" w:dyaOrig="620" w14:anchorId="6AD87BD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1" type="#_x0000_t75" style="width:213pt;height:30.75pt" o:ole="" fillcolor="window">
                  <v:imagedata r:id="rId8" o:title=""/>
                </v:shape>
                <o:OLEObject Type="Embed" ProgID="Equation.DSMT4" ShapeID="_x0000_i1061" DrawAspect="Content" ObjectID="_1715543723" r:id="rId9"/>
              </w:object>
            </w:r>
          </w:p>
        </w:tc>
        <w:tc>
          <w:tcPr>
            <w:tcW w:w="3323" w:type="dxa"/>
            <w:shd w:val="clear" w:color="auto" w:fill="auto"/>
          </w:tcPr>
          <w:p w14:paraId="3AC3D7AA" w14:textId="77777777" w:rsidR="004E5590" w:rsidRPr="008F741E" w:rsidRDefault="004E5590" w:rsidP="009C675C">
            <w:pPr>
              <w:pStyle w:val="09Equation"/>
              <w:tabs>
                <w:tab w:val="clear" w:pos="3402"/>
                <w:tab w:val="clear" w:pos="7513"/>
                <w:tab w:val="right" w:pos="9752"/>
              </w:tabs>
              <w:spacing w:before="0" w:after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41E">
              <w:rPr>
                <w:rFonts w:ascii="Times New Roman" w:hAnsi="Times New Roman" w:cs="Times New Roman"/>
                <w:sz w:val="24"/>
                <w:szCs w:val="24"/>
              </w:rPr>
              <w:t>[1]</w:t>
            </w:r>
          </w:p>
          <w:p w14:paraId="0635635D" w14:textId="77777777" w:rsidR="004E5590" w:rsidRPr="008F741E" w:rsidRDefault="004E5590" w:rsidP="009C675C"/>
        </w:tc>
      </w:tr>
      <w:tr w:rsidR="004E5590" w:rsidRPr="008F741E" w14:paraId="1EBBA4EC" w14:textId="77777777" w:rsidTr="009C675C">
        <w:tc>
          <w:tcPr>
            <w:tcW w:w="1355" w:type="dxa"/>
            <w:shd w:val="clear" w:color="auto" w:fill="auto"/>
          </w:tcPr>
          <w:p w14:paraId="0C544C68" w14:textId="77777777" w:rsidR="004E5590" w:rsidRPr="008F741E" w:rsidRDefault="004E5590" w:rsidP="009C675C">
            <w:pPr>
              <w:pStyle w:val="09Equation"/>
              <w:tabs>
                <w:tab w:val="clear" w:pos="3402"/>
                <w:tab w:val="clear" w:pos="7513"/>
                <w:tab w:val="center" w:pos="1985"/>
                <w:tab w:val="right" w:pos="9752"/>
              </w:tabs>
              <w:spacing w:before="0" w:after="0"/>
              <w:ind w:right="142" w:hanging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903EE2D" w14:textId="77777777" w:rsidR="004E5590" w:rsidRPr="008F741E" w:rsidRDefault="004E5590" w:rsidP="009C675C">
            <w:pPr>
              <w:pStyle w:val="07paragraphs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F741E">
              <w:rPr>
                <w:rFonts w:ascii="Times New Roman" w:hAnsi="Times New Roman" w:cs="Times New Roman"/>
                <w:sz w:val="24"/>
                <w:szCs w:val="24"/>
              </w:rPr>
              <w:t>where,</w:t>
            </w:r>
          </w:p>
          <w:p w14:paraId="46D4F742" w14:textId="77777777" w:rsidR="004E5590" w:rsidRPr="008F741E" w:rsidRDefault="004E5590" w:rsidP="009C675C"/>
        </w:tc>
        <w:tc>
          <w:tcPr>
            <w:tcW w:w="5290" w:type="dxa"/>
            <w:shd w:val="clear" w:color="auto" w:fill="auto"/>
          </w:tcPr>
          <w:p w14:paraId="731E80AE" w14:textId="77777777" w:rsidR="004E5590" w:rsidRPr="008F741E" w:rsidRDefault="004E5590" w:rsidP="009C675C">
            <w:pPr>
              <w:pStyle w:val="02Author"/>
              <w:spacing w:line="240" w:lineRule="auto"/>
              <w:ind w:right="-1929"/>
              <w:rPr>
                <w:rFonts w:ascii="Times New Roman" w:hAnsi="Times New Roman" w:cs="Times New Roman"/>
                <w:sz w:val="24"/>
                <w:szCs w:val="24"/>
              </w:rPr>
            </w:pPr>
            <w:r w:rsidRPr="008F741E">
              <w:rPr>
                <w:rFonts w:ascii="Times New Roman" w:hAnsi="Times New Roman" w:cs="Times New Roman"/>
                <w:caps w:val="0"/>
                <w:sz w:val="24"/>
                <w:szCs w:val="24"/>
              </w:rPr>
              <w:t>(1 line spacing here)</w:t>
            </w:r>
          </w:p>
          <w:p w14:paraId="743B8E04" w14:textId="77777777" w:rsidR="004E5590" w:rsidRPr="008F741E" w:rsidRDefault="004E5590" w:rsidP="009C675C"/>
        </w:tc>
        <w:tc>
          <w:tcPr>
            <w:tcW w:w="3323" w:type="dxa"/>
            <w:shd w:val="clear" w:color="auto" w:fill="auto"/>
          </w:tcPr>
          <w:p w14:paraId="2BC42491" w14:textId="77777777" w:rsidR="004E5590" w:rsidRPr="008F741E" w:rsidRDefault="004E5590" w:rsidP="009C675C"/>
        </w:tc>
      </w:tr>
      <w:tr w:rsidR="004E5590" w:rsidRPr="004E5590" w14:paraId="2CAD9CC1" w14:textId="77777777" w:rsidTr="009C675C">
        <w:tc>
          <w:tcPr>
            <w:tcW w:w="1355" w:type="dxa"/>
            <w:shd w:val="clear" w:color="auto" w:fill="auto"/>
          </w:tcPr>
          <w:p w14:paraId="1FB2A7D6" w14:textId="77777777" w:rsidR="004E5590" w:rsidRPr="004E5590" w:rsidRDefault="004E5590" w:rsidP="009C675C"/>
        </w:tc>
        <w:tc>
          <w:tcPr>
            <w:tcW w:w="5290" w:type="dxa"/>
            <w:shd w:val="clear" w:color="auto" w:fill="auto"/>
          </w:tcPr>
          <w:p w14:paraId="23DD75C4" w14:textId="77777777" w:rsidR="004E5590" w:rsidRPr="004E5590" w:rsidRDefault="004E5590" w:rsidP="009C675C">
            <w:pPr>
              <w:jc w:val="center"/>
            </w:pPr>
            <w:r w:rsidRPr="004E5590">
              <w:rPr>
                <w:position w:val="-30"/>
              </w:rPr>
              <w:object w:dxaOrig="1860" w:dyaOrig="700" w14:anchorId="0E1507DC">
                <v:shape id="_x0000_i1062" type="#_x0000_t75" style="width:93pt;height:35.25pt" o:ole="" fillcolor="window">
                  <v:imagedata r:id="rId10" o:title=""/>
                </v:shape>
                <o:OLEObject Type="Embed" ProgID="Equation.DSMT4" ShapeID="_x0000_i1062" DrawAspect="Content" ObjectID="_1715543724" r:id="rId11"/>
              </w:object>
            </w:r>
          </w:p>
        </w:tc>
        <w:tc>
          <w:tcPr>
            <w:tcW w:w="3323" w:type="dxa"/>
            <w:shd w:val="clear" w:color="auto" w:fill="auto"/>
          </w:tcPr>
          <w:p w14:paraId="01FB9C73" w14:textId="77777777" w:rsidR="004E5590" w:rsidRPr="004E5590" w:rsidRDefault="004E5590" w:rsidP="009C675C">
            <w:pPr>
              <w:jc w:val="center"/>
            </w:pPr>
            <w:r w:rsidRPr="004E5590">
              <w:t>[2]</w:t>
            </w:r>
          </w:p>
        </w:tc>
      </w:tr>
    </w:tbl>
    <w:p w14:paraId="1B635BB4" w14:textId="77777777" w:rsidR="004E5590" w:rsidRPr="004E5590" w:rsidRDefault="004E5590" w:rsidP="004E5590">
      <w:pPr>
        <w:pStyle w:val="09Equation"/>
        <w:tabs>
          <w:tab w:val="clear" w:pos="3402"/>
          <w:tab w:val="clear" w:pos="7513"/>
          <w:tab w:val="center" w:pos="1985"/>
          <w:tab w:val="right" w:pos="9752"/>
        </w:tabs>
        <w:spacing w:before="0" w:after="0"/>
        <w:ind w:right="142" w:firstLine="0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                          </w:t>
      </w:r>
    </w:p>
    <w:p w14:paraId="4DC1CCBA" w14:textId="77777777" w:rsidR="004E5590" w:rsidRPr="004E5590" w:rsidRDefault="004E5590" w:rsidP="00F528B4">
      <w:pPr>
        <w:pStyle w:val="Headlines2"/>
      </w:pPr>
      <w:r w:rsidRPr="00D75A4D">
        <w:lastRenderedPageBreak/>
        <w:t>List</w:t>
      </w:r>
    </w:p>
    <w:p w14:paraId="1ED7C839" w14:textId="77777777" w:rsidR="004E5590" w:rsidRPr="004E5590" w:rsidRDefault="004E5590" w:rsidP="00547F5B">
      <w:pPr>
        <w:pStyle w:val="text"/>
      </w:pPr>
      <w:r w:rsidRPr="004E5590">
        <w:tab/>
      </w:r>
      <w:r w:rsidRPr="00864C55">
        <w:rPr>
          <w:noProof/>
        </w:rPr>
        <w:t>Lists</w:t>
      </w:r>
      <w:r w:rsidRPr="004E5590">
        <w:t xml:space="preserve"> </w:t>
      </w:r>
      <w:r w:rsidRPr="00547F5B">
        <w:rPr>
          <w:lang w:val="tr-TR"/>
        </w:rPr>
        <w:t>can</w:t>
      </w:r>
      <w:r w:rsidRPr="004E5590">
        <w:t xml:space="preserve"> be provided using either numbers or bullets:</w:t>
      </w:r>
    </w:p>
    <w:p w14:paraId="57290594" w14:textId="77777777" w:rsidR="004E5590" w:rsidRPr="004E5590" w:rsidRDefault="004E5590" w:rsidP="004E5590">
      <w:pPr>
        <w:pStyle w:val="09ListNu"/>
        <w:numPr>
          <w:ilvl w:val="0"/>
          <w:numId w:val="5"/>
        </w:numPr>
        <w:spacing w:line="240" w:lineRule="auto"/>
        <w:ind w:left="851" w:hanging="215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List item 1 like this;</w:t>
      </w:r>
    </w:p>
    <w:p w14:paraId="5BC7D48F" w14:textId="77777777" w:rsidR="004E5590" w:rsidRPr="004E5590" w:rsidRDefault="004E5590" w:rsidP="004E5590">
      <w:pPr>
        <w:pStyle w:val="09ListNu"/>
        <w:numPr>
          <w:ilvl w:val="0"/>
          <w:numId w:val="5"/>
        </w:numPr>
        <w:spacing w:line="240" w:lineRule="auto"/>
        <w:ind w:left="851" w:hanging="215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List item 2 is an example of a longer list item that wraps to a second line, where the second line is indented.</w:t>
      </w:r>
    </w:p>
    <w:p w14:paraId="1C324AF7" w14:textId="77777777" w:rsidR="004E5590" w:rsidRPr="004E5590" w:rsidRDefault="004E5590" w:rsidP="004E5590">
      <w:pPr>
        <w:pStyle w:val="07paragraphs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>The example for bulleted items like this:</w:t>
      </w:r>
    </w:p>
    <w:p w14:paraId="5072B77A" w14:textId="77777777" w:rsidR="004E5590" w:rsidRPr="004E5590" w:rsidRDefault="004E5590" w:rsidP="004E5590">
      <w:pPr>
        <w:pStyle w:val="09ListBu"/>
        <w:numPr>
          <w:ilvl w:val="0"/>
          <w:numId w:val="6"/>
        </w:numPr>
        <w:spacing w:line="240" w:lineRule="auto"/>
        <w:ind w:left="851" w:hanging="357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List item 1;</w:t>
      </w:r>
    </w:p>
    <w:p w14:paraId="5BF5A3AD" w14:textId="77777777" w:rsidR="004E5590" w:rsidRPr="004E5590" w:rsidRDefault="004E5590" w:rsidP="004E5590">
      <w:pPr>
        <w:pStyle w:val="09ListBu"/>
        <w:numPr>
          <w:ilvl w:val="0"/>
          <w:numId w:val="6"/>
        </w:numPr>
        <w:spacing w:line="240" w:lineRule="auto"/>
        <w:ind w:left="851" w:hanging="357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List item 2.</w:t>
      </w:r>
    </w:p>
    <w:p w14:paraId="79951450" w14:textId="77777777" w:rsidR="004E5590" w:rsidRPr="004E5590" w:rsidRDefault="004E5590" w:rsidP="004E5590">
      <w:pPr>
        <w:pStyle w:val="09ListBu"/>
        <w:numPr>
          <w:ilvl w:val="0"/>
          <w:numId w:val="0"/>
        </w:numPr>
        <w:spacing w:line="240" w:lineRule="auto"/>
        <w:ind w:left="851"/>
        <w:rPr>
          <w:rFonts w:ascii="Times New Roman" w:hAnsi="Times New Roman" w:cs="Times New Roman"/>
          <w:sz w:val="24"/>
          <w:szCs w:val="24"/>
        </w:rPr>
      </w:pPr>
    </w:p>
    <w:p w14:paraId="6739338D" w14:textId="77777777" w:rsidR="004E5590" w:rsidRPr="004E5590" w:rsidRDefault="004E5590" w:rsidP="00F528B4">
      <w:pPr>
        <w:pStyle w:val="Headlines2"/>
      </w:pPr>
      <w:r w:rsidRPr="004E5590">
        <w:t>Tables and figures</w:t>
      </w:r>
    </w:p>
    <w:p w14:paraId="187B970B" w14:textId="77777777"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Tables and figures should appear in one column of a page and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be number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consecutively. 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s</w:t>
      </w:r>
      <w:r w:rsidRPr="004E5590">
        <w:rPr>
          <w:rFonts w:ascii="Times New Roman" w:hAnsi="Times New Roman" w:cs="Times New Roman"/>
          <w:sz w:val="24"/>
          <w:szCs w:val="24"/>
        </w:rPr>
        <w:t xml:space="preserve"> and texts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may appear on</w:t>
      </w:r>
      <w:r w:rsidRPr="004E5590">
        <w:rPr>
          <w:rFonts w:ascii="Times New Roman" w:hAnsi="Times New Roman" w:cs="Times New Roman"/>
          <w:sz w:val="24"/>
          <w:szCs w:val="24"/>
        </w:rPr>
        <w:t xml:space="preserve"> the same page, and a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center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caption should appear directly beneath th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</w:t>
      </w:r>
      <w:r w:rsidRPr="004E5590">
        <w:rPr>
          <w:rFonts w:ascii="Times New Roman" w:hAnsi="Times New Roman" w:cs="Times New Roman"/>
          <w:sz w:val="24"/>
          <w:szCs w:val="24"/>
        </w:rPr>
        <w:t xml:space="preserve">.  It is preferable that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s</w:t>
      </w:r>
      <w:r w:rsidRPr="004E5590">
        <w:rPr>
          <w:rFonts w:ascii="Times New Roman" w:hAnsi="Times New Roman" w:cs="Times New Roman"/>
          <w:sz w:val="24"/>
          <w:szCs w:val="24"/>
        </w:rPr>
        <w:t xml:space="preserve">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be mount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portrait style and figure captions are no longer than two lines.  On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s</w:t>
      </w:r>
      <w:r w:rsidRPr="004E5590">
        <w:rPr>
          <w:rFonts w:ascii="Times New Roman" w:hAnsi="Times New Roman" w:cs="Times New Roman"/>
          <w:sz w:val="24"/>
          <w:szCs w:val="24"/>
        </w:rPr>
        <w:t xml:space="preserve"> showing graphs, both axes must be clearly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label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(including units if applicable). </w:t>
      </w:r>
    </w:p>
    <w:p w14:paraId="585E4D46" w14:textId="77777777"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Tables should be designed to have a uniform style throughout the paper, following th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style</w:t>
      </w:r>
      <w:r w:rsidRPr="004E5590">
        <w:rPr>
          <w:rFonts w:ascii="Times New Roman" w:hAnsi="Times New Roman" w:cs="Times New Roman"/>
          <w:sz w:val="24"/>
          <w:szCs w:val="24"/>
        </w:rPr>
        <w:t xml:space="preserve">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shown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Table 1. Table captions should be in 10pt “</w:t>
      </w:r>
      <w:r w:rsidR="008F741E" w:rsidRPr="004E5590">
        <w:rPr>
          <w:rFonts w:ascii="Times New Roman" w:hAnsi="Times New Roman" w:cs="Times New Roman"/>
          <w:sz w:val="24"/>
          <w:szCs w:val="24"/>
        </w:rPr>
        <w:t>Time News Roman</w:t>
      </w:r>
      <w:r w:rsidRPr="004E5590">
        <w:rPr>
          <w:rFonts w:ascii="Times New Roman" w:hAnsi="Times New Roman" w:cs="Times New Roman"/>
          <w:sz w:val="24"/>
          <w:szCs w:val="24"/>
        </w:rPr>
        <w:t xml:space="preserve">” bold,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centered</w:t>
      </w:r>
      <w:r w:rsidRPr="004E5590">
        <w:rPr>
          <w:rFonts w:ascii="Times New Roman" w:hAnsi="Times New Roman" w:cs="Times New Roman"/>
          <w:sz w:val="24"/>
          <w:szCs w:val="24"/>
        </w:rPr>
        <w:t>, and the texts in Table should be set in 9pt “</w:t>
      </w:r>
      <w:r w:rsidR="008F741E" w:rsidRPr="004E5590">
        <w:rPr>
          <w:rFonts w:ascii="Times New Roman" w:hAnsi="Times New Roman" w:cs="Times New Roman"/>
          <w:sz w:val="24"/>
          <w:szCs w:val="24"/>
          <w:lang w:val="de-DE"/>
        </w:rPr>
        <w:t>Time News Roman</w:t>
      </w:r>
      <w:r w:rsidRPr="004E5590">
        <w:rPr>
          <w:rFonts w:ascii="Times New Roman" w:hAnsi="Times New Roman" w:cs="Times New Roman"/>
          <w:sz w:val="24"/>
          <w:szCs w:val="24"/>
        </w:rPr>
        <w:t xml:space="preserve">” font. </w:t>
      </w:r>
    </w:p>
    <w:p w14:paraId="34C74CD3" w14:textId="77777777" w:rsidR="004E5590" w:rsidRPr="004E5590" w:rsidRDefault="004E5590" w:rsidP="004E5590">
      <w:pPr>
        <w:pStyle w:val="10CapTable"/>
        <w:spacing w:before="0" w:after="0"/>
        <w:ind w:right="142"/>
        <w:rPr>
          <w:rFonts w:ascii="Times New Roman" w:hAnsi="Times New Roman" w:cs="Times New Roman"/>
          <w:sz w:val="24"/>
          <w:szCs w:val="24"/>
        </w:rPr>
      </w:pPr>
    </w:p>
    <w:p w14:paraId="5CDAFEB0" w14:textId="77777777" w:rsidR="004E5590" w:rsidRPr="004E5590" w:rsidRDefault="004E5590" w:rsidP="004E5590">
      <w:pPr>
        <w:pStyle w:val="10CapTable"/>
        <w:spacing w:before="0" w:after="0"/>
        <w:ind w:right="14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E5590">
        <w:rPr>
          <w:rFonts w:ascii="Times New Roman" w:hAnsi="Times New Roman" w:cs="Times New Roman"/>
          <w:b/>
          <w:sz w:val="20"/>
          <w:szCs w:val="24"/>
        </w:rPr>
        <w:t>Table 1. Caption heading for a table should be placed at the top of the table and within table width</w:t>
      </w:r>
      <w:r w:rsidRPr="004E5590">
        <w:rPr>
          <w:rFonts w:ascii="Times New Roman" w:hAnsi="Times New Roman" w:cs="Times New Roman"/>
          <w:b/>
          <w:sz w:val="24"/>
          <w:szCs w:val="24"/>
        </w:rPr>
        <w:t>.</w:t>
      </w:r>
    </w:p>
    <w:p w14:paraId="58697D14" w14:textId="77777777" w:rsidR="004E5590" w:rsidRPr="004E5590" w:rsidRDefault="004E5590" w:rsidP="004E5590">
      <w:pPr>
        <w:pStyle w:val="10CapTable"/>
        <w:spacing w:before="0" w:after="0"/>
        <w:ind w:right="142"/>
        <w:jc w:val="center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b/>
          <w:sz w:val="24"/>
          <w:szCs w:val="24"/>
        </w:rPr>
        <w:t>(</w:t>
      </w:r>
      <w:r w:rsidRPr="004E5590">
        <w:rPr>
          <w:rFonts w:ascii="Times New Roman" w:hAnsi="Times New Roman" w:cs="Times New Roman"/>
          <w:sz w:val="24"/>
          <w:szCs w:val="24"/>
        </w:rPr>
        <w:t>Use “</w:t>
      </w:r>
      <w:r w:rsidRPr="004E5590">
        <w:rPr>
          <w:rFonts w:ascii="Times New Roman" w:hAnsi="Times New Roman" w:cs="Times New Roman"/>
          <w:sz w:val="24"/>
          <w:szCs w:val="24"/>
          <w:lang w:val="de-DE"/>
        </w:rPr>
        <w:t xml:space="preserve">time news </w:t>
      </w:r>
      <w:r w:rsidRPr="00864C55">
        <w:rPr>
          <w:rFonts w:ascii="Times New Roman" w:hAnsi="Times New Roman" w:cs="Times New Roman"/>
          <w:noProof/>
          <w:sz w:val="24"/>
          <w:szCs w:val="24"/>
          <w:lang w:val="de-DE"/>
        </w:rPr>
        <w:t>roman</w:t>
      </w:r>
      <w:r w:rsidRPr="004E5590">
        <w:rPr>
          <w:rFonts w:ascii="Times New Roman" w:hAnsi="Times New Roman" w:cs="Times New Roman"/>
          <w:sz w:val="24"/>
          <w:szCs w:val="24"/>
        </w:rPr>
        <w:t>” font, size 10pt, No spacing after table title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99"/>
        <w:gridCol w:w="1159"/>
        <w:gridCol w:w="1160"/>
        <w:gridCol w:w="1160"/>
        <w:gridCol w:w="710"/>
      </w:tblGrid>
      <w:tr w:rsidR="004E5590" w:rsidRPr="004E5590" w14:paraId="2D6A2D1F" w14:textId="77777777" w:rsidTr="009C675C">
        <w:trPr>
          <w:jc w:val="center"/>
        </w:trPr>
        <w:tc>
          <w:tcPr>
            <w:tcW w:w="599" w:type="dxa"/>
            <w:tcBorders>
              <w:left w:val="nil"/>
              <w:right w:val="nil"/>
            </w:tcBorders>
            <w:vAlign w:val="center"/>
          </w:tcPr>
          <w:p w14:paraId="61F04B9E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  <w:tc>
          <w:tcPr>
            <w:tcW w:w="1159" w:type="dxa"/>
            <w:tcBorders>
              <w:left w:val="nil"/>
              <w:right w:val="nil"/>
            </w:tcBorders>
            <w:vAlign w:val="center"/>
          </w:tcPr>
          <w:p w14:paraId="5A91E70E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A</w:t>
            </w:r>
          </w:p>
        </w:tc>
        <w:tc>
          <w:tcPr>
            <w:tcW w:w="1160" w:type="dxa"/>
            <w:tcBorders>
              <w:left w:val="nil"/>
              <w:right w:val="nil"/>
            </w:tcBorders>
            <w:vAlign w:val="center"/>
          </w:tcPr>
          <w:p w14:paraId="2A59EB30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B</w:t>
            </w:r>
          </w:p>
        </w:tc>
        <w:tc>
          <w:tcPr>
            <w:tcW w:w="1160" w:type="dxa"/>
            <w:tcBorders>
              <w:left w:val="nil"/>
              <w:right w:val="nil"/>
            </w:tcBorders>
            <w:vAlign w:val="center"/>
          </w:tcPr>
          <w:p w14:paraId="56A067E1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C</w:t>
            </w:r>
          </w:p>
        </w:tc>
        <w:tc>
          <w:tcPr>
            <w:tcW w:w="710" w:type="dxa"/>
            <w:tcBorders>
              <w:left w:val="nil"/>
              <w:right w:val="nil"/>
            </w:tcBorders>
            <w:vAlign w:val="center"/>
          </w:tcPr>
          <w:p w14:paraId="62BDFB9A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D</w:t>
            </w:r>
          </w:p>
        </w:tc>
      </w:tr>
      <w:tr w:rsidR="004E5590" w:rsidRPr="004E5590" w14:paraId="42ABC98C" w14:textId="77777777" w:rsidTr="009C675C">
        <w:trPr>
          <w:trHeight w:hRule="exact" w:val="113"/>
          <w:jc w:val="center"/>
        </w:trPr>
        <w:tc>
          <w:tcPr>
            <w:tcW w:w="599" w:type="dxa"/>
            <w:tcBorders>
              <w:left w:val="nil"/>
              <w:bottom w:val="nil"/>
              <w:right w:val="nil"/>
            </w:tcBorders>
            <w:vAlign w:val="center"/>
          </w:tcPr>
          <w:p w14:paraId="5D51C07F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  <w:tc>
          <w:tcPr>
            <w:tcW w:w="1159" w:type="dxa"/>
            <w:tcBorders>
              <w:left w:val="nil"/>
              <w:bottom w:val="nil"/>
              <w:right w:val="nil"/>
            </w:tcBorders>
            <w:vAlign w:val="center"/>
          </w:tcPr>
          <w:p w14:paraId="2452B7DB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  <w:tc>
          <w:tcPr>
            <w:tcW w:w="1160" w:type="dxa"/>
            <w:tcBorders>
              <w:left w:val="nil"/>
              <w:bottom w:val="nil"/>
              <w:right w:val="nil"/>
            </w:tcBorders>
            <w:vAlign w:val="center"/>
          </w:tcPr>
          <w:p w14:paraId="14641FBB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  <w:tc>
          <w:tcPr>
            <w:tcW w:w="1160" w:type="dxa"/>
            <w:tcBorders>
              <w:left w:val="nil"/>
              <w:bottom w:val="nil"/>
              <w:right w:val="nil"/>
            </w:tcBorders>
            <w:vAlign w:val="center"/>
          </w:tcPr>
          <w:p w14:paraId="6022143C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  <w:tc>
          <w:tcPr>
            <w:tcW w:w="710" w:type="dxa"/>
            <w:tcBorders>
              <w:left w:val="nil"/>
              <w:bottom w:val="nil"/>
              <w:right w:val="nil"/>
            </w:tcBorders>
            <w:vAlign w:val="center"/>
          </w:tcPr>
          <w:p w14:paraId="166F30B2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</w:tr>
      <w:tr w:rsidR="004E5590" w:rsidRPr="004E5590" w14:paraId="4B4C6E0A" w14:textId="77777777" w:rsidTr="009C675C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5FD221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A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0D26C3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A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94DA75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A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8DAF9E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A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9716A3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Ad</w:t>
            </w:r>
          </w:p>
        </w:tc>
      </w:tr>
      <w:tr w:rsidR="004E5590" w:rsidRPr="004E5590" w14:paraId="14CA40FE" w14:textId="77777777" w:rsidTr="009C675C">
        <w:trPr>
          <w:trHeight w:val="68"/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26552A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  <w:t>B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9E1CCD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B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C3B791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B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66205F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B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F4CF87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Bd</w:t>
            </w:r>
          </w:p>
        </w:tc>
      </w:tr>
      <w:tr w:rsidR="004E5590" w:rsidRPr="004E5590" w14:paraId="42F37EFA" w14:textId="77777777" w:rsidTr="009C675C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2C06AC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  <w:t>C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08C960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C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22605B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C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D78642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C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466DE9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Cd</w:t>
            </w:r>
          </w:p>
        </w:tc>
      </w:tr>
      <w:tr w:rsidR="004E5590" w:rsidRPr="004E5590" w14:paraId="3C336E66" w14:textId="77777777" w:rsidTr="009C675C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5B15EA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  <w:t>D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64645C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D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6AF9A8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D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F892DF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D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2763FC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Dd</w:t>
            </w:r>
          </w:p>
        </w:tc>
      </w:tr>
      <w:tr w:rsidR="004E5590" w:rsidRPr="004E5590" w14:paraId="21A5ADE3" w14:textId="77777777" w:rsidTr="009C675C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1F0D36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  <w:t>E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4A860A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E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051B07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E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EABCE0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E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5CB558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Ed</w:t>
            </w:r>
          </w:p>
        </w:tc>
      </w:tr>
      <w:tr w:rsidR="004E5590" w:rsidRPr="004E5590" w14:paraId="69599B1E" w14:textId="77777777" w:rsidTr="009C675C">
        <w:trPr>
          <w:trHeight w:hRule="exact" w:val="113"/>
          <w:jc w:val="center"/>
        </w:trPr>
        <w:tc>
          <w:tcPr>
            <w:tcW w:w="599" w:type="dxa"/>
            <w:tcBorders>
              <w:top w:val="nil"/>
              <w:left w:val="nil"/>
              <w:right w:val="nil"/>
            </w:tcBorders>
            <w:vAlign w:val="center"/>
          </w:tcPr>
          <w:p w14:paraId="6C0CAACA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</w:p>
        </w:tc>
        <w:tc>
          <w:tcPr>
            <w:tcW w:w="1159" w:type="dxa"/>
            <w:tcBorders>
              <w:top w:val="nil"/>
              <w:left w:val="nil"/>
              <w:right w:val="nil"/>
            </w:tcBorders>
            <w:vAlign w:val="center"/>
          </w:tcPr>
          <w:p w14:paraId="3D00F29B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vAlign w:val="center"/>
          </w:tcPr>
          <w:p w14:paraId="6867FB73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vAlign w:val="center"/>
          </w:tcPr>
          <w:p w14:paraId="78264E21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  <w:tc>
          <w:tcPr>
            <w:tcW w:w="710" w:type="dxa"/>
            <w:tcBorders>
              <w:top w:val="nil"/>
              <w:left w:val="nil"/>
              <w:right w:val="nil"/>
            </w:tcBorders>
            <w:vAlign w:val="center"/>
          </w:tcPr>
          <w:p w14:paraId="709042A5" w14:textId="77777777"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</w:tr>
    </w:tbl>
    <w:p w14:paraId="2DA0AC62" w14:textId="77777777"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</w:r>
    </w:p>
    <w:p w14:paraId="50DF6E7D" w14:textId="77777777"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Authors are advised to prepare their figures in either black and white or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color</w:t>
      </w:r>
      <w:r w:rsidRPr="004E5590">
        <w:rPr>
          <w:rFonts w:ascii="Times New Roman" w:hAnsi="Times New Roman" w:cs="Times New Roman"/>
          <w:sz w:val="24"/>
          <w:szCs w:val="24"/>
        </w:rPr>
        <w:t xml:space="preserve">. Pleas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prepare</w:t>
      </w:r>
      <w:r w:rsidRPr="004E5590">
        <w:rPr>
          <w:rFonts w:ascii="Times New Roman" w:hAnsi="Times New Roman" w:cs="Times New Roman"/>
          <w:sz w:val="24"/>
          <w:szCs w:val="24"/>
        </w:rPr>
        <w:t xml:space="preserve"> th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s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high resolution </w:t>
      </w:r>
      <w:r w:rsidRPr="004E5590">
        <w:rPr>
          <w:rFonts w:ascii="Times New Roman" w:eastAsia="BIG5??" w:hAnsi="Times New Roman" w:cs="Times New Roman"/>
          <w:sz w:val="24"/>
          <w:szCs w:val="24"/>
          <w:lang w:eastAsia="zh-CN"/>
        </w:rPr>
        <w:t xml:space="preserve">(300 dpi) </w:t>
      </w:r>
      <w:r w:rsidRPr="004E5590">
        <w:rPr>
          <w:rFonts w:ascii="Times New Roman" w:hAnsi="Times New Roman" w:cs="Times New Roman"/>
          <w:sz w:val="24"/>
          <w:szCs w:val="24"/>
        </w:rPr>
        <w:t xml:space="preserve">for half-tone illustrations or images. Pictures must be sharp enough otherwise they will be rejected. Figures must be originals, computer-generated or drafted, and placed within the text area where they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are discussed</w:t>
      </w:r>
      <w:r w:rsidRPr="004E5590">
        <w:rPr>
          <w:rFonts w:ascii="Times New Roman" w:hAnsi="Times New Roman" w:cs="Times New Roman"/>
          <w:sz w:val="24"/>
          <w:szCs w:val="24"/>
        </w:rPr>
        <w:t xml:space="preserve">. Figure 1 shows one example. Figure captions should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be in 10pt “Time News Roman” font, bold, centered</w:t>
      </w:r>
      <w:r w:rsidRPr="004E5590">
        <w:rPr>
          <w:rFonts w:ascii="Times New Roman" w:hAnsi="Times New Roman" w:cs="Times New Roman"/>
          <w:sz w:val="24"/>
          <w:szCs w:val="24"/>
        </w:rPr>
        <w:t>. When applicable, the texts in graphs, illustrations or images should be set in 8pt “Time News Roman” font.</w:t>
      </w:r>
    </w:p>
    <w:p w14:paraId="269E96DD" w14:textId="77777777" w:rsidR="004E5590" w:rsidRPr="004E5590" w:rsidRDefault="006C0ED9" w:rsidP="004E5590">
      <w:pPr>
        <w:jc w:val="center"/>
        <w:rPr>
          <w:rFonts w:eastAsia="BIG5??"/>
          <w:lang w:eastAsia="zh-CN"/>
        </w:rPr>
      </w:pPr>
      <w:r>
        <w:rPr>
          <w:rFonts w:eastAsia="MS Mincho"/>
          <w:noProof/>
          <w:lang w:val="el-GR" w:eastAsia="el-GR"/>
        </w:rPr>
        <w:drawing>
          <wp:inline distT="0" distB="0" distL="0" distR="0" wp14:anchorId="57DB417C" wp14:editId="116C2597">
            <wp:extent cx="2762250" cy="1885950"/>
            <wp:effectExtent l="0" t="0" r="0" b="0"/>
            <wp:docPr id="3" name="그림 2" descr="press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2" descr="pressure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08" t="4131" r="6477" b="12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0E73E1" w14:textId="77777777" w:rsidR="004E5590" w:rsidRPr="004E5590" w:rsidRDefault="004E5590" w:rsidP="004E5590">
      <w:pPr>
        <w:pStyle w:val="11CapFigure"/>
        <w:tabs>
          <w:tab w:val="clear" w:pos="6521"/>
          <w:tab w:val="left" w:pos="6946"/>
        </w:tabs>
        <w:spacing w:before="0" w:after="0"/>
        <w:jc w:val="center"/>
        <w:rPr>
          <w:rFonts w:ascii="Times New Roman" w:hAnsi="Times New Roman" w:cs="Times New Roman"/>
          <w:b/>
          <w:bCs/>
          <w:color w:val="FF0000"/>
          <w:sz w:val="20"/>
          <w:szCs w:val="24"/>
        </w:rPr>
      </w:pPr>
      <w:r w:rsidRPr="004E5590">
        <w:rPr>
          <w:rFonts w:ascii="Times New Roman" w:hAnsi="Times New Roman" w:cs="Times New Roman"/>
          <w:b/>
          <w:sz w:val="20"/>
          <w:szCs w:val="24"/>
        </w:rPr>
        <w:t xml:space="preserve">Figure 1. The caption heading for </w:t>
      </w:r>
      <w:r w:rsidRPr="00864C55">
        <w:rPr>
          <w:rFonts w:ascii="Times New Roman" w:hAnsi="Times New Roman" w:cs="Times New Roman"/>
          <w:b/>
          <w:noProof/>
          <w:sz w:val="20"/>
          <w:szCs w:val="24"/>
        </w:rPr>
        <w:t>a figure</w:t>
      </w:r>
      <w:r w:rsidRPr="004E5590">
        <w:rPr>
          <w:rFonts w:ascii="Times New Roman" w:hAnsi="Times New Roman" w:cs="Times New Roman"/>
          <w:b/>
          <w:sz w:val="20"/>
          <w:szCs w:val="24"/>
        </w:rPr>
        <w:t xml:space="preserve"> should </w:t>
      </w:r>
      <w:r w:rsidRPr="00864C55">
        <w:rPr>
          <w:rFonts w:ascii="Times New Roman" w:hAnsi="Times New Roman" w:cs="Times New Roman"/>
          <w:b/>
          <w:noProof/>
          <w:sz w:val="20"/>
          <w:szCs w:val="24"/>
        </w:rPr>
        <w:t>be placed</w:t>
      </w:r>
      <w:r w:rsidRPr="004E5590">
        <w:rPr>
          <w:rFonts w:ascii="Times New Roman" w:hAnsi="Times New Roman" w:cs="Times New Roman"/>
          <w:b/>
          <w:sz w:val="20"/>
          <w:szCs w:val="24"/>
        </w:rPr>
        <w:t xml:space="preserve"> below the figure and within figure/illustration width. </w:t>
      </w:r>
      <w:r w:rsidRPr="004E5590">
        <w:rPr>
          <w:rFonts w:ascii="Times New Roman" w:hAnsi="Times New Roman" w:cs="Times New Roman"/>
          <w:b/>
          <w:bCs/>
          <w:sz w:val="20"/>
          <w:szCs w:val="24"/>
        </w:rPr>
        <w:t>(</w:t>
      </w:r>
      <w:r w:rsidRPr="004E5590">
        <w:rPr>
          <w:rFonts w:ascii="Times New Roman" w:hAnsi="Times New Roman" w:cs="Times New Roman"/>
          <w:b/>
          <w:sz w:val="20"/>
          <w:szCs w:val="24"/>
        </w:rPr>
        <w:t xml:space="preserve">Use “Time News Roman” font, size 10pt, no spacing between title and </w:t>
      </w:r>
      <w:r w:rsidRPr="00864C55">
        <w:rPr>
          <w:rFonts w:ascii="Times New Roman" w:hAnsi="Times New Roman" w:cs="Times New Roman"/>
          <w:b/>
          <w:noProof/>
          <w:sz w:val="20"/>
          <w:szCs w:val="24"/>
        </w:rPr>
        <w:t>figure</w:t>
      </w:r>
      <w:r w:rsidRPr="004E5590">
        <w:rPr>
          <w:rFonts w:ascii="Times New Roman" w:hAnsi="Times New Roman" w:cs="Times New Roman"/>
          <w:b/>
          <w:bCs/>
          <w:sz w:val="20"/>
          <w:szCs w:val="24"/>
        </w:rPr>
        <w:t>)</w:t>
      </w:r>
    </w:p>
    <w:p w14:paraId="1E803F2E" w14:textId="77777777" w:rsidR="004E5590" w:rsidRPr="004E5590" w:rsidRDefault="004E5590" w:rsidP="004E5590">
      <w:pPr>
        <w:pStyle w:val="11CapFigure"/>
        <w:tabs>
          <w:tab w:val="clear" w:pos="6521"/>
          <w:tab w:val="left" w:pos="6946"/>
        </w:tabs>
        <w:spacing w:before="0" w:after="0"/>
        <w:rPr>
          <w:rFonts w:ascii="Times New Roman" w:eastAsia="BIG5??" w:hAnsi="Times New Roman" w:cs="Times New Roman"/>
          <w:sz w:val="24"/>
          <w:szCs w:val="24"/>
          <w:lang w:eastAsia="zh-CN"/>
        </w:rPr>
      </w:pPr>
    </w:p>
    <w:p w14:paraId="39048348" w14:textId="513190C3" w:rsidR="004E5590" w:rsidRPr="004E5590" w:rsidRDefault="004E5590" w:rsidP="00F528B4">
      <w:pPr>
        <w:pStyle w:val="Headlines2"/>
        <w:rPr>
          <w:rFonts w:eastAsia="BIG5??"/>
        </w:rPr>
      </w:pPr>
      <w:r w:rsidRPr="004E5590">
        <w:rPr>
          <w:rFonts w:eastAsia="BIG5??"/>
        </w:rPr>
        <w:t xml:space="preserve">Footnotes </w:t>
      </w:r>
    </w:p>
    <w:p w14:paraId="7D2D2424" w14:textId="02E38955"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</w:r>
      <w:r w:rsidRPr="00864C55">
        <w:rPr>
          <w:rFonts w:ascii="Times New Roman" w:hAnsi="Times New Roman" w:cs="Times New Roman"/>
          <w:noProof/>
          <w:sz w:val="24"/>
          <w:szCs w:val="24"/>
        </w:rPr>
        <w:t>Footnotes are denoted by a character superscript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the text</w:t>
      </w:r>
      <w:r w:rsidR="009E0E86">
        <w:rPr>
          <w:rFonts w:ascii="Times New Roman" w:hAnsi="Times New Roman" w:cs="Times New Roman"/>
          <w:sz w:val="24"/>
          <w:szCs w:val="24"/>
        </w:rPr>
        <w:t xml:space="preserve"> </w:t>
      </w:r>
      <w:r w:rsidR="009E0E86">
        <w:rPr>
          <w:rStyle w:val="FootnoteReference"/>
          <w:rFonts w:ascii="Times New Roman" w:hAnsi="Times New Roman" w:cs="Times New Roman"/>
          <w:sz w:val="24"/>
          <w:szCs w:val="24"/>
        </w:rPr>
        <w:footnoteReference w:id="1"/>
      </w:r>
      <w:r w:rsidRPr="004E5590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042F983" w14:textId="77777777" w:rsidR="004E5590" w:rsidRPr="004E5590" w:rsidRDefault="004E5590" w:rsidP="00F528B4">
      <w:pPr>
        <w:pStyle w:val="Headlines2"/>
      </w:pPr>
      <w:r w:rsidRPr="004E5590">
        <w:t>Units</w:t>
      </w:r>
    </w:p>
    <w:p w14:paraId="446AEC9C" w14:textId="77777777" w:rsidR="00CE3F06" w:rsidRPr="006C0ED9" w:rsidRDefault="004E5590" w:rsidP="006C0ED9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Use either SI (MKS) as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primary</w:t>
      </w:r>
      <w:r w:rsidRPr="004E5590">
        <w:rPr>
          <w:rFonts w:ascii="Times New Roman" w:hAnsi="Times New Roman" w:cs="Times New Roman"/>
          <w:sz w:val="24"/>
          <w:szCs w:val="24"/>
        </w:rPr>
        <w:t xml:space="preserve"> units. English or CGS units may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be us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as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secondary</w:t>
      </w:r>
      <w:r w:rsidRPr="004E5590">
        <w:rPr>
          <w:rFonts w:ascii="Times New Roman" w:hAnsi="Times New Roman" w:cs="Times New Roman"/>
          <w:sz w:val="24"/>
          <w:szCs w:val="24"/>
        </w:rPr>
        <w:t xml:space="preserve"> units (in parentheses). Avoid combining SI and CGS units.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This</w:t>
      </w:r>
      <w:r w:rsidRPr="004E5590">
        <w:rPr>
          <w:rFonts w:ascii="Times New Roman" w:hAnsi="Times New Roman" w:cs="Times New Roman"/>
          <w:sz w:val="24"/>
          <w:szCs w:val="24"/>
        </w:rPr>
        <w:t xml:space="preserve"> often leads to confusion because equations do not balance dimensionally. If you must use mixed units, clearly state the units for each quantity that you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use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an equation. </w:t>
      </w:r>
      <w:r w:rsidRPr="004E5590">
        <w:rPr>
          <w:rFonts w:ascii="Times New Roman" w:hAnsi="Times New Roman" w:cs="Times New Roman"/>
          <w:sz w:val="24"/>
          <w:szCs w:val="24"/>
        </w:rPr>
        <w:tab/>
        <w:t xml:space="preserve">Do not mix complete spellings and abbreviations of units. Spell out units when they appear in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text</w:t>
      </w:r>
      <w:r w:rsidRPr="004E5590">
        <w:rPr>
          <w:rFonts w:ascii="Times New Roman" w:hAnsi="Times New Roman" w:cs="Times New Roman"/>
          <w:sz w:val="24"/>
          <w:szCs w:val="24"/>
        </w:rPr>
        <w:t>.</w:t>
      </w:r>
    </w:p>
    <w:p w14:paraId="5503E43A" w14:textId="77777777" w:rsidR="00E71C34" w:rsidRPr="00E831AA" w:rsidRDefault="00E71C34" w:rsidP="00E71C34">
      <w:pPr>
        <w:jc w:val="center"/>
        <w:rPr>
          <w:b/>
          <w:lang w:val="en-US"/>
        </w:rPr>
      </w:pPr>
    </w:p>
    <w:p w14:paraId="115770D2" w14:textId="77777777" w:rsidR="00E71C34" w:rsidRPr="00E831AA" w:rsidRDefault="00E71C34" w:rsidP="00F528B4">
      <w:pPr>
        <w:pStyle w:val="Headlines1"/>
      </w:pPr>
      <w:r w:rsidRPr="00E831AA">
        <w:t>CONCLUSION (</w:t>
      </w:r>
      <w:r w:rsidR="001A74C0" w:rsidRPr="00E831AA">
        <w:t>headlines: TNR</w:t>
      </w:r>
      <w:r w:rsidRPr="00E831AA">
        <w:t xml:space="preserve"> Bold, 12pt)</w:t>
      </w:r>
    </w:p>
    <w:p w14:paraId="628FE368" w14:textId="77777777" w:rsidR="00CE3F06" w:rsidRPr="00E831AA" w:rsidRDefault="00CE3F06" w:rsidP="00CE3F06">
      <w:pPr>
        <w:pStyle w:val="PlainText"/>
        <w:ind w:firstLine="567"/>
        <w:jc w:val="both"/>
        <w:rPr>
          <w:rFonts w:ascii="Times New Roman" w:hAnsi="Times New Roman"/>
          <w:sz w:val="24"/>
          <w:szCs w:val="24"/>
        </w:rPr>
      </w:pPr>
      <w:r w:rsidRPr="00E831AA">
        <w:rPr>
          <w:rFonts w:ascii="Times New Roman" w:hAnsi="Times New Roman"/>
          <w:sz w:val="24"/>
          <w:szCs w:val="24"/>
        </w:rPr>
        <w:t xml:space="preserve">Conclusions should include (1) the principles and generalisations inferred from the results, (2) any exceptions to, or problems with these </w:t>
      </w:r>
      <w:r w:rsidRPr="006B158E">
        <w:rPr>
          <w:rFonts w:ascii="Times New Roman" w:hAnsi="Times New Roman"/>
          <w:noProof/>
          <w:sz w:val="24"/>
          <w:szCs w:val="24"/>
        </w:rPr>
        <w:t>principles</w:t>
      </w:r>
      <w:r w:rsidRPr="00E831AA">
        <w:rPr>
          <w:rFonts w:ascii="Times New Roman" w:hAnsi="Times New Roman"/>
          <w:sz w:val="24"/>
          <w:szCs w:val="24"/>
        </w:rPr>
        <w:t xml:space="preserve"> and generalisations, (3) theoretical </w:t>
      </w:r>
      <w:r w:rsidRPr="006B158E">
        <w:rPr>
          <w:rFonts w:ascii="Times New Roman" w:hAnsi="Times New Roman"/>
          <w:noProof/>
          <w:sz w:val="24"/>
          <w:szCs w:val="24"/>
        </w:rPr>
        <w:t>and/or</w:t>
      </w:r>
      <w:r w:rsidRPr="00E831AA">
        <w:rPr>
          <w:rFonts w:ascii="Times New Roman" w:hAnsi="Times New Roman"/>
          <w:sz w:val="24"/>
          <w:szCs w:val="24"/>
        </w:rPr>
        <w:t xml:space="preserve"> practical implications of the work, and (5) conclusions drawn and recommendations.</w:t>
      </w:r>
    </w:p>
    <w:p w14:paraId="4513F2AF" w14:textId="77777777" w:rsidR="00E71C34" w:rsidRPr="00E831AA" w:rsidRDefault="00E71C34" w:rsidP="00E71C34">
      <w:pPr>
        <w:jc w:val="center"/>
        <w:rPr>
          <w:b/>
          <w:lang w:val="en-US"/>
        </w:rPr>
      </w:pPr>
    </w:p>
    <w:p w14:paraId="2951FE9D" w14:textId="77777777" w:rsidR="00E71C34" w:rsidRPr="00E831AA" w:rsidRDefault="00E71C34" w:rsidP="00F528B4">
      <w:pPr>
        <w:pStyle w:val="Headlines1"/>
      </w:pPr>
      <w:r w:rsidRPr="00E831AA">
        <w:t>ACKNOWLEDGMENT (</w:t>
      </w:r>
      <w:r w:rsidR="001A74C0" w:rsidRPr="00E831AA">
        <w:t>headlines: TNR</w:t>
      </w:r>
      <w:r w:rsidRPr="00E831AA">
        <w:t xml:space="preserve"> Bold, 12pt)</w:t>
      </w:r>
    </w:p>
    <w:p w14:paraId="49A19B1C" w14:textId="77777777" w:rsidR="00CE3F06" w:rsidRPr="00E831AA" w:rsidRDefault="00CE3F06" w:rsidP="00CE3F06">
      <w:pPr>
        <w:jc w:val="both"/>
        <w:rPr>
          <w:b/>
          <w:lang w:val="en-US"/>
        </w:rPr>
      </w:pPr>
      <w:r w:rsidRPr="00E831AA">
        <w:rPr>
          <w:lang w:val="en-US"/>
        </w:rPr>
        <w:t>The authors would like to express appreciation for the support of the sponsors [Project Number = XXXXXXX].</w:t>
      </w:r>
    </w:p>
    <w:p w14:paraId="57C8655A" w14:textId="77777777" w:rsidR="00E71C34" w:rsidRPr="00E831AA" w:rsidRDefault="00E71C34" w:rsidP="00E71C34">
      <w:pPr>
        <w:jc w:val="center"/>
        <w:rPr>
          <w:b/>
          <w:lang w:val="en-US"/>
        </w:rPr>
      </w:pPr>
    </w:p>
    <w:p w14:paraId="3DE501EA" w14:textId="77777777" w:rsidR="00E71C34" w:rsidRPr="00DC5A7D" w:rsidRDefault="00E71C34" w:rsidP="00F528B4">
      <w:pPr>
        <w:pStyle w:val="Headlines1"/>
        <w:rPr>
          <w:lang w:val="en-GB"/>
        </w:rPr>
      </w:pPr>
      <w:r w:rsidRPr="00DC5A7D">
        <w:rPr>
          <w:lang w:val="en-GB"/>
        </w:rPr>
        <w:t>REFERENCES (</w:t>
      </w:r>
      <w:r w:rsidR="001A74C0" w:rsidRPr="00DC5A7D">
        <w:rPr>
          <w:lang w:val="en-GB"/>
        </w:rPr>
        <w:t>headlines: TNR</w:t>
      </w:r>
      <w:r w:rsidRPr="00DC5A7D">
        <w:rPr>
          <w:lang w:val="en-GB"/>
        </w:rPr>
        <w:t xml:space="preserve"> Bold, 12pt)</w:t>
      </w:r>
    </w:p>
    <w:p w14:paraId="15874E25" w14:textId="09923247" w:rsidR="00CE3F06" w:rsidRPr="00DC5A7D" w:rsidRDefault="00E831AA" w:rsidP="00F528B4">
      <w:pPr>
        <w:pStyle w:val="text"/>
        <w:rPr>
          <w:shd w:val="clear" w:color="auto" w:fill="FFFFFF"/>
        </w:rPr>
      </w:pPr>
      <w:r w:rsidRPr="00DC5A7D">
        <w:t xml:space="preserve">References should be listed </w:t>
      </w:r>
      <w:r w:rsidRPr="00DC5A7D">
        <w:rPr>
          <w:shd w:val="clear" w:color="auto" w:fill="FFFFFF"/>
        </w:rPr>
        <w:t xml:space="preserve">arranged in alphabetical </w:t>
      </w:r>
      <w:r w:rsidR="00613F6D" w:rsidRPr="00DC5A7D">
        <w:rPr>
          <w:shd w:val="clear" w:color="auto" w:fill="FFFFFF"/>
        </w:rPr>
        <w:t xml:space="preserve">and publication year </w:t>
      </w:r>
      <w:r w:rsidRPr="00DC5A7D">
        <w:rPr>
          <w:shd w:val="clear" w:color="auto" w:fill="FFFFFF"/>
        </w:rPr>
        <w:t xml:space="preserve">order beginning with the author’s names and initials, followed by the year of publication, </w:t>
      </w:r>
      <w:r w:rsidRPr="00DC5A7D">
        <w:rPr>
          <w:noProof/>
          <w:shd w:val="clear" w:color="auto" w:fill="FFFFFF"/>
        </w:rPr>
        <w:t>title</w:t>
      </w:r>
      <w:r w:rsidRPr="00DC5A7D">
        <w:rPr>
          <w:shd w:val="clear" w:color="auto" w:fill="FFFFFF"/>
        </w:rPr>
        <w:t xml:space="preserve"> of </w:t>
      </w:r>
      <w:r w:rsidRPr="00DC5A7D">
        <w:rPr>
          <w:noProof/>
          <w:shd w:val="clear" w:color="auto" w:fill="FFFFFF"/>
        </w:rPr>
        <w:t>periodical</w:t>
      </w:r>
      <w:r w:rsidRPr="00DC5A7D">
        <w:rPr>
          <w:shd w:val="clear" w:color="auto" w:fill="FFFFFF"/>
        </w:rPr>
        <w:t>, volume and page. Example:</w:t>
      </w:r>
    </w:p>
    <w:p w14:paraId="02CD96A5" w14:textId="730EFC17" w:rsidR="00E831AA" w:rsidRPr="00DC5A7D" w:rsidRDefault="00E831AA" w:rsidP="00F528B4">
      <w:pPr>
        <w:pStyle w:val="References"/>
        <w:rPr>
          <w:shd w:val="clear" w:color="auto" w:fill="FFFFFF"/>
        </w:rPr>
      </w:pPr>
      <w:r w:rsidRPr="00DC5A7D">
        <w:t xml:space="preserve">Parlange, J.Y., Haverkamp </w:t>
      </w:r>
      <w:r w:rsidR="00B113E9" w:rsidRPr="00DC5A7D">
        <w:t xml:space="preserve">R. </w:t>
      </w:r>
      <w:r w:rsidRPr="00DC5A7D">
        <w:t>and Touma</w:t>
      </w:r>
      <w:r w:rsidR="00B113E9" w:rsidRPr="00DC5A7D">
        <w:t xml:space="preserve"> </w:t>
      </w:r>
      <w:r w:rsidR="00B113E9" w:rsidRPr="00DC5A7D">
        <w:t>J.</w:t>
      </w:r>
      <w:r w:rsidRPr="00DC5A7D">
        <w:t xml:space="preserve"> </w:t>
      </w:r>
      <w:r w:rsidR="00B113E9" w:rsidRPr="00DC5A7D">
        <w:t>(</w:t>
      </w:r>
      <w:r w:rsidRPr="00DC5A7D">
        <w:t>1985</w:t>
      </w:r>
      <w:r w:rsidR="00B113E9" w:rsidRPr="00DC5A7D">
        <w:t>)</w:t>
      </w:r>
      <w:r w:rsidRPr="00DC5A7D">
        <w:t xml:space="preserve">. </w:t>
      </w:r>
      <w:r w:rsidRPr="00DC5A7D">
        <w:rPr>
          <w:noProof/>
        </w:rPr>
        <w:t>Inf</w:t>
      </w:r>
      <w:r w:rsidR="00864C55" w:rsidRPr="00DC5A7D">
        <w:rPr>
          <w:noProof/>
        </w:rPr>
        <w:t>il</w:t>
      </w:r>
      <w:r w:rsidRPr="00DC5A7D">
        <w:rPr>
          <w:noProof/>
        </w:rPr>
        <w:t>tration</w:t>
      </w:r>
      <w:r w:rsidRPr="00DC5A7D">
        <w:t xml:space="preserve"> under ponded </w:t>
      </w:r>
      <w:r w:rsidRPr="00DC5A7D">
        <w:rPr>
          <w:noProof/>
        </w:rPr>
        <w:t>condition:</w:t>
      </w:r>
      <w:r w:rsidRPr="00DC5A7D">
        <w:t xml:space="preserve"> 1. Optimal analytical solution and comparison with experimental observation. Soil Sci., 139: 305-311.</w:t>
      </w:r>
      <w:r w:rsidR="00B113E9" w:rsidRPr="00DC5A7D">
        <w:t xml:space="preserve"> </w:t>
      </w:r>
    </w:p>
    <w:p w14:paraId="2418EA12" w14:textId="33B3FD22" w:rsidR="00E831AA" w:rsidRPr="00DC5A7D" w:rsidRDefault="00E831AA" w:rsidP="00F528B4">
      <w:pPr>
        <w:pStyle w:val="text"/>
      </w:pPr>
      <w:r w:rsidRPr="00DC5A7D">
        <w:rPr>
          <w:shd w:val="clear" w:color="auto" w:fill="FFFFFF"/>
        </w:rPr>
        <w:t xml:space="preserve">In the text, references should be cited with the name of the author(s) with the year of publication in parenthesis, e.g., </w:t>
      </w:r>
      <w:r w:rsidR="00613F6D" w:rsidRPr="00DC5A7D">
        <w:rPr>
          <w:shd w:val="clear" w:color="auto" w:fill="FFFFFF"/>
        </w:rPr>
        <w:t>(</w:t>
      </w:r>
      <w:r w:rsidR="00613F6D" w:rsidRPr="00DC5A7D">
        <w:rPr>
          <w:shd w:val="clear" w:color="auto" w:fill="FFFFFF"/>
        </w:rPr>
        <w:t>Philip</w:t>
      </w:r>
      <w:r w:rsidR="00613F6D" w:rsidRPr="00DC5A7D">
        <w:rPr>
          <w:shd w:val="clear" w:color="auto" w:fill="FFFFFF"/>
        </w:rPr>
        <w:t xml:space="preserve">, </w:t>
      </w:r>
      <w:r w:rsidR="00613F6D" w:rsidRPr="00DC5A7D">
        <w:rPr>
          <w:shd w:val="clear" w:color="auto" w:fill="FFFFFF"/>
        </w:rPr>
        <w:t xml:space="preserve">1957), </w:t>
      </w:r>
      <w:r w:rsidR="00613F6D" w:rsidRPr="00DC5A7D">
        <w:rPr>
          <w:shd w:val="clear" w:color="auto" w:fill="FFFFFF"/>
        </w:rPr>
        <w:t>(</w:t>
      </w:r>
      <w:r w:rsidR="00613F6D" w:rsidRPr="00DC5A7D">
        <w:rPr>
          <w:shd w:val="clear" w:color="auto" w:fill="FFFFFF"/>
        </w:rPr>
        <w:t>Taylor</w:t>
      </w:r>
      <w:r w:rsidR="00613F6D" w:rsidRPr="00DC5A7D">
        <w:rPr>
          <w:shd w:val="clear" w:color="auto" w:fill="FFFFFF"/>
        </w:rPr>
        <w:t xml:space="preserve"> &amp;</w:t>
      </w:r>
      <w:r w:rsidR="00613F6D" w:rsidRPr="00DC5A7D">
        <w:rPr>
          <w:shd w:val="clear" w:color="auto" w:fill="FFFFFF"/>
        </w:rPr>
        <w:t xml:space="preserve"> Baker</w:t>
      </w:r>
      <w:r w:rsidR="00613F6D" w:rsidRPr="00DC5A7D">
        <w:rPr>
          <w:shd w:val="clear" w:color="auto" w:fill="FFFFFF"/>
        </w:rPr>
        <w:t xml:space="preserve">, </w:t>
      </w:r>
      <w:r w:rsidR="00613F6D" w:rsidRPr="00DC5A7D">
        <w:rPr>
          <w:shd w:val="clear" w:color="auto" w:fill="FFFFFF"/>
        </w:rPr>
        <w:t xml:space="preserve">1986), </w:t>
      </w:r>
      <w:r w:rsidR="00613F6D" w:rsidRPr="00DC5A7D">
        <w:rPr>
          <w:shd w:val="clear" w:color="auto" w:fill="FFFFFF"/>
        </w:rPr>
        <w:t>(</w:t>
      </w:r>
      <w:r w:rsidR="00613F6D" w:rsidRPr="00DC5A7D">
        <w:rPr>
          <w:shd w:val="clear" w:color="auto" w:fill="FFFFFF"/>
        </w:rPr>
        <w:t>Smith et al.</w:t>
      </w:r>
      <w:r w:rsidR="00613F6D" w:rsidRPr="00DC5A7D">
        <w:rPr>
          <w:shd w:val="clear" w:color="auto" w:fill="FFFFFF"/>
        </w:rPr>
        <w:t>, 1</w:t>
      </w:r>
      <w:r w:rsidR="00613F6D" w:rsidRPr="00DC5A7D">
        <w:rPr>
          <w:shd w:val="clear" w:color="auto" w:fill="FFFFFF"/>
        </w:rPr>
        <w:t>987)</w:t>
      </w:r>
      <w:r w:rsidR="00613F6D" w:rsidRPr="00DC5A7D">
        <w:rPr>
          <w:shd w:val="clear" w:color="auto" w:fill="FFFFFF"/>
        </w:rPr>
        <w:t xml:space="preserve"> or in narrative </w:t>
      </w:r>
      <w:r w:rsidR="00DC5A7D" w:rsidRPr="00DC5A7D">
        <w:rPr>
          <w:shd w:val="clear" w:color="auto" w:fill="FFFFFF"/>
        </w:rPr>
        <w:t>form</w:t>
      </w:r>
      <w:r w:rsidR="00613F6D" w:rsidRPr="00DC5A7D">
        <w:rPr>
          <w:shd w:val="clear" w:color="auto" w:fill="FFFFFF"/>
        </w:rPr>
        <w:t xml:space="preserve"> </w:t>
      </w:r>
      <w:r w:rsidRPr="00DC5A7D">
        <w:rPr>
          <w:shd w:val="clear" w:color="auto" w:fill="FFFFFF"/>
        </w:rPr>
        <w:t>Philip (1957), Taylor and Baker (1986), Smith et al. (1987).</w:t>
      </w:r>
    </w:p>
    <w:sectPr w:rsidR="00E831AA" w:rsidRPr="00DC5A7D" w:rsidSect="000A6C50">
      <w:footnotePr>
        <w:numFmt w:val="lowerLetter"/>
      </w:footnotePr>
      <w:pgSz w:w="11906" w:h="16838" w:code="9"/>
      <w:pgMar w:top="1417" w:right="1133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507AA3" w14:textId="77777777" w:rsidR="003C0840" w:rsidRDefault="003C0840">
      <w:r>
        <w:separator/>
      </w:r>
    </w:p>
  </w:endnote>
  <w:endnote w:type="continuationSeparator" w:id="0">
    <w:p w14:paraId="161D777C" w14:textId="77777777" w:rsidR="003C0840" w:rsidRDefault="003C0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Book Antiqua">
    <w:panose1 w:val="02040602050305030304"/>
    <w:charset w:val="A1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BIG5??">
    <w:altName w:val="Arial Unicode MS"/>
    <w:panose1 w:val="00000000000000000000"/>
    <w:charset w:val="86"/>
    <w:family w:val="roman"/>
    <w:notTrueType/>
    <w:pitch w:val="variable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F8729B" w14:textId="77777777" w:rsidR="003C0840" w:rsidRDefault="003C0840">
      <w:r>
        <w:separator/>
      </w:r>
    </w:p>
  </w:footnote>
  <w:footnote w:type="continuationSeparator" w:id="0">
    <w:p w14:paraId="40F40E64" w14:textId="77777777" w:rsidR="003C0840" w:rsidRDefault="003C0840">
      <w:r>
        <w:continuationSeparator/>
      </w:r>
    </w:p>
  </w:footnote>
  <w:footnote w:id="1">
    <w:p w14:paraId="58A137B0" w14:textId="6FE0171C" w:rsidR="009E0E86" w:rsidRPr="009E0E86" w:rsidRDefault="009E0E86">
      <w:pPr>
        <w:pStyle w:val="FootnoteText"/>
        <w:rPr>
          <w:lang w:val="en-US"/>
        </w:rPr>
      </w:pPr>
      <w:r>
        <w:rPr>
          <w:rStyle w:val="FootnoteReference"/>
        </w:rPr>
        <w:footnoteRef/>
      </w:r>
      <w:r>
        <w:t xml:space="preserve"> </w:t>
      </w:r>
      <w:r w:rsidRPr="009E0E86">
        <w:t>Just like this one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9"/>
    <w:multiLevelType w:val="singleLevel"/>
    <w:tmpl w:val="A40ABA4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FFFFFFFE"/>
    <w:multiLevelType w:val="singleLevel"/>
    <w:tmpl w:val="513CC650"/>
    <w:lvl w:ilvl="0">
      <w:numFmt w:val="decimal"/>
      <w:lvlText w:val="*"/>
      <w:lvlJc w:val="left"/>
      <w:rPr>
        <w:rFonts w:cs="Times New Roman"/>
      </w:rPr>
    </w:lvl>
  </w:abstractNum>
  <w:abstractNum w:abstractNumId="2" w15:restartNumberingAfterBreak="0">
    <w:nsid w:val="0D7278A8"/>
    <w:multiLevelType w:val="multilevel"/>
    <w:tmpl w:val="B3A2CCB8"/>
    <w:lvl w:ilvl="0">
      <w:start w:val="1"/>
      <w:numFmt w:val="decimal"/>
      <w:lvlText w:val="%1"/>
      <w:lvlJc w:val="left"/>
      <w:pPr>
        <w:ind w:left="567" w:hanging="567"/>
      </w:pPr>
      <w:rPr>
        <w:rFonts w:hint="default"/>
        <w:b/>
        <w:i w:val="0"/>
        <w:color w:val="auto"/>
      </w:rPr>
    </w:lvl>
    <w:lvl w:ilvl="1">
      <w:start w:val="1"/>
      <w:numFmt w:val="decimal"/>
      <w:pStyle w:val="06NumeratedHeading2"/>
      <w:isLgl/>
      <w:lvlText w:val="%1.%2"/>
      <w:lvlJc w:val="left"/>
      <w:pPr>
        <w:ind w:left="720" w:hanging="360"/>
      </w:pPr>
      <w:rPr>
        <w:rFonts w:cs="Times New Roman" w:hint="default"/>
      </w:rPr>
    </w:lvl>
    <w:lvl w:ilvl="2">
      <w:start w:val="1"/>
      <w:numFmt w:val="decimal"/>
      <w:pStyle w:val="06NumeratedHeding3"/>
      <w:isLgl/>
      <w:lvlText w:val="%1.%2.%3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cs="Times New Roman" w:hint="default"/>
      </w:rPr>
    </w:lvl>
  </w:abstractNum>
  <w:abstractNum w:abstractNumId="3" w15:restartNumberingAfterBreak="0">
    <w:nsid w:val="20F91E0C"/>
    <w:multiLevelType w:val="multilevel"/>
    <w:tmpl w:val="21040C12"/>
    <w:lvl w:ilvl="0">
      <w:start w:val="1"/>
      <w:numFmt w:val="decimal"/>
      <w:pStyle w:val="Headlines1"/>
      <w:lvlText w:val="%1."/>
      <w:lvlJc w:val="left"/>
      <w:pPr>
        <w:ind w:left="720" w:hanging="720"/>
      </w:pPr>
      <w:rPr>
        <w:rFonts w:hint="default"/>
      </w:rPr>
    </w:lvl>
    <w:lvl w:ilvl="1">
      <w:start w:val="2"/>
      <w:numFmt w:val="decimal"/>
      <w:pStyle w:val="Headlines2"/>
      <w:isLgl/>
      <w:lvlText w:val="%1.%2"/>
      <w:lvlJc w:val="left"/>
      <w:pPr>
        <w:ind w:left="454" w:hanging="454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720" w:hanging="72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720" w:hanging="72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720" w:hanging="72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720" w:hanging="720"/>
      </w:pPr>
      <w:rPr>
        <w:rFonts w:hint="default"/>
      </w:rPr>
    </w:lvl>
  </w:abstractNum>
  <w:abstractNum w:abstractNumId="4" w15:restartNumberingAfterBreak="0">
    <w:nsid w:val="32A40068"/>
    <w:multiLevelType w:val="hybridMultilevel"/>
    <w:tmpl w:val="F384C11C"/>
    <w:lvl w:ilvl="0" w:tplc="2FFE923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35F7836"/>
    <w:multiLevelType w:val="hybridMultilevel"/>
    <w:tmpl w:val="ABB4A550"/>
    <w:lvl w:ilvl="0" w:tplc="925686BE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CC15CF6"/>
    <w:multiLevelType w:val="singleLevel"/>
    <w:tmpl w:val="4409001B"/>
    <w:lvl w:ilvl="0">
      <w:start w:val="1"/>
      <w:numFmt w:val="lowerRoman"/>
      <w:pStyle w:val="ListNumber"/>
      <w:lvlText w:val="%1."/>
      <w:lvlJc w:val="right"/>
      <w:pPr>
        <w:ind w:left="360" w:hanging="360"/>
      </w:pPr>
    </w:lvl>
  </w:abstractNum>
  <w:num w:numId="1" w16cid:durableId="1828203758">
    <w:abstractNumId w:val="5"/>
  </w:num>
  <w:num w:numId="2" w16cid:durableId="1209804424">
    <w:abstractNumId w:val="4"/>
  </w:num>
  <w:num w:numId="3" w16cid:durableId="1508330866">
    <w:abstractNumId w:val="2"/>
  </w:num>
  <w:num w:numId="4" w16cid:durableId="811679228">
    <w:abstractNumId w:val="0"/>
  </w:num>
  <w:num w:numId="5" w16cid:durableId="721059030">
    <w:abstractNumId w:val="6"/>
  </w:num>
  <w:num w:numId="6" w16cid:durableId="1861966016">
    <w:abstractNumId w:val="1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7" w16cid:durableId="1583298282">
    <w:abstractNumId w:val="3"/>
  </w:num>
  <w:num w:numId="8" w16cid:durableId="1670790780">
    <w:abstractNumId w:val="3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1508204781">
    <w:abstractNumId w:val="3"/>
  </w:num>
  <w:num w:numId="10" w16cid:durableId="1000501890">
    <w:abstractNumId w:val="3"/>
  </w:num>
  <w:num w:numId="11" w16cid:durableId="1605574904">
    <w:abstractNumId w:val="3"/>
  </w:num>
  <w:num w:numId="12" w16cid:durableId="460076734">
    <w:abstractNumId w:val="3"/>
  </w:num>
  <w:num w:numId="13" w16cid:durableId="1286889769">
    <w:abstractNumId w:val="3"/>
  </w:num>
  <w:num w:numId="14" w16cid:durableId="288518274">
    <w:abstractNumId w:val="3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 w16cid:durableId="1131171019">
    <w:abstractNumId w:val="3"/>
  </w:num>
  <w:num w:numId="16" w16cid:durableId="1518884973">
    <w:abstractNumId w:val="3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displayBackgroundShap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120"/>
  <w:displayHorizontalDrawingGridEvery w:val="2"/>
  <w:characterSpacingControl w:val="doNotCompress"/>
  <w:savePreviewPicture/>
  <w:footnotePr>
    <w:numFmt w:val="lowerLetter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MTCxNDU3sDAyMzS2tDBV0lEKTi0uzszPAykwqgUAnhkx3iwAAAA="/>
  </w:docVars>
  <w:rsids>
    <w:rsidRoot w:val="00D83D10"/>
    <w:rsid w:val="00013360"/>
    <w:rsid w:val="00017D07"/>
    <w:rsid w:val="000534BA"/>
    <w:rsid w:val="00075AA8"/>
    <w:rsid w:val="000A15D1"/>
    <w:rsid w:val="000A6C50"/>
    <w:rsid w:val="000B2945"/>
    <w:rsid w:val="000D18CA"/>
    <w:rsid w:val="000D332F"/>
    <w:rsid w:val="000F148B"/>
    <w:rsid w:val="001109A1"/>
    <w:rsid w:val="0011389E"/>
    <w:rsid w:val="001513F2"/>
    <w:rsid w:val="00156C51"/>
    <w:rsid w:val="0017238D"/>
    <w:rsid w:val="00183EDE"/>
    <w:rsid w:val="00196C52"/>
    <w:rsid w:val="001A727C"/>
    <w:rsid w:val="001A74C0"/>
    <w:rsid w:val="001C2F02"/>
    <w:rsid w:val="001E166A"/>
    <w:rsid w:val="002237FE"/>
    <w:rsid w:val="002331F5"/>
    <w:rsid w:val="002806B8"/>
    <w:rsid w:val="00281335"/>
    <w:rsid w:val="002830C6"/>
    <w:rsid w:val="0029479C"/>
    <w:rsid w:val="002C26D7"/>
    <w:rsid w:val="002C5236"/>
    <w:rsid w:val="002D02AB"/>
    <w:rsid w:val="002F45D3"/>
    <w:rsid w:val="00316869"/>
    <w:rsid w:val="003240B0"/>
    <w:rsid w:val="00337458"/>
    <w:rsid w:val="003460C5"/>
    <w:rsid w:val="003744D0"/>
    <w:rsid w:val="0039052C"/>
    <w:rsid w:val="00396AA3"/>
    <w:rsid w:val="003A0794"/>
    <w:rsid w:val="003B2258"/>
    <w:rsid w:val="003B6970"/>
    <w:rsid w:val="003C0840"/>
    <w:rsid w:val="003E7B1F"/>
    <w:rsid w:val="003F09A1"/>
    <w:rsid w:val="00434795"/>
    <w:rsid w:val="00437A0C"/>
    <w:rsid w:val="0044347A"/>
    <w:rsid w:val="00472267"/>
    <w:rsid w:val="004C59B7"/>
    <w:rsid w:val="004E5590"/>
    <w:rsid w:val="00505C9D"/>
    <w:rsid w:val="00513B89"/>
    <w:rsid w:val="0052062C"/>
    <w:rsid w:val="0052191D"/>
    <w:rsid w:val="00547F5B"/>
    <w:rsid w:val="005559CB"/>
    <w:rsid w:val="005628E8"/>
    <w:rsid w:val="005634E1"/>
    <w:rsid w:val="005A2139"/>
    <w:rsid w:val="005C062F"/>
    <w:rsid w:val="005C114C"/>
    <w:rsid w:val="005C1BDA"/>
    <w:rsid w:val="005C5461"/>
    <w:rsid w:val="005D122D"/>
    <w:rsid w:val="005D7416"/>
    <w:rsid w:val="00613F6D"/>
    <w:rsid w:val="00615739"/>
    <w:rsid w:val="00631F5F"/>
    <w:rsid w:val="00633E23"/>
    <w:rsid w:val="00636136"/>
    <w:rsid w:val="00654D42"/>
    <w:rsid w:val="006557A2"/>
    <w:rsid w:val="00672D82"/>
    <w:rsid w:val="00690323"/>
    <w:rsid w:val="006A01B8"/>
    <w:rsid w:val="006B158E"/>
    <w:rsid w:val="006C0ED9"/>
    <w:rsid w:val="006E0803"/>
    <w:rsid w:val="006E3337"/>
    <w:rsid w:val="006F2509"/>
    <w:rsid w:val="006F5F40"/>
    <w:rsid w:val="007355AE"/>
    <w:rsid w:val="00736C65"/>
    <w:rsid w:val="00741485"/>
    <w:rsid w:val="0074480D"/>
    <w:rsid w:val="00765B49"/>
    <w:rsid w:val="007A10E9"/>
    <w:rsid w:val="007A7DCB"/>
    <w:rsid w:val="007A7F23"/>
    <w:rsid w:val="007C632B"/>
    <w:rsid w:val="00823AEB"/>
    <w:rsid w:val="00827E9A"/>
    <w:rsid w:val="00832AB9"/>
    <w:rsid w:val="00833B90"/>
    <w:rsid w:val="0085526D"/>
    <w:rsid w:val="00864C55"/>
    <w:rsid w:val="00866F74"/>
    <w:rsid w:val="00872FE0"/>
    <w:rsid w:val="00884CB2"/>
    <w:rsid w:val="0089666E"/>
    <w:rsid w:val="008A0F04"/>
    <w:rsid w:val="008A403C"/>
    <w:rsid w:val="008B5980"/>
    <w:rsid w:val="008E36A2"/>
    <w:rsid w:val="008E437C"/>
    <w:rsid w:val="008F741E"/>
    <w:rsid w:val="00912E37"/>
    <w:rsid w:val="009134E2"/>
    <w:rsid w:val="00916593"/>
    <w:rsid w:val="00941D57"/>
    <w:rsid w:val="00965FB1"/>
    <w:rsid w:val="00972519"/>
    <w:rsid w:val="00981259"/>
    <w:rsid w:val="0099277E"/>
    <w:rsid w:val="009A1E31"/>
    <w:rsid w:val="009A6614"/>
    <w:rsid w:val="009B47F1"/>
    <w:rsid w:val="009C675C"/>
    <w:rsid w:val="009E0E86"/>
    <w:rsid w:val="00A0156C"/>
    <w:rsid w:val="00A02A6E"/>
    <w:rsid w:val="00A129FF"/>
    <w:rsid w:val="00A20201"/>
    <w:rsid w:val="00A4066D"/>
    <w:rsid w:val="00A424E8"/>
    <w:rsid w:val="00A84D72"/>
    <w:rsid w:val="00AA55FA"/>
    <w:rsid w:val="00AA6BFA"/>
    <w:rsid w:val="00AC4914"/>
    <w:rsid w:val="00AC6221"/>
    <w:rsid w:val="00B10061"/>
    <w:rsid w:val="00B113E9"/>
    <w:rsid w:val="00B15A66"/>
    <w:rsid w:val="00B54C2F"/>
    <w:rsid w:val="00B62B74"/>
    <w:rsid w:val="00BB005E"/>
    <w:rsid w:val="00BC74FB"/>
    <w:rsid w:val="00BD375D"/>
    <w:rsid w:val="00BD69B0"/>
    <w:rsid w:val="00C36786"/>
    <w:rsid w:val="00C45C76"/>
    <w:rsid w:val="00C468E9"/>
    <w:rsid w:val="00C554E0"/>
    <w:rsid w:val="00C6150D"/>
    <w:rsid w:val="00C63440"/>
    <w:rsid w:val="00C76E9B"/>
    <w:rsid w:val="00CA4305"/>
    <w:rsid w:val="00CB5715"/>
    <w:rsid w:val="00CC026D"/>
    <w:rsid w:val="00CD1A21"/>
    <w:rsid w:val="00CE3F06"/>
    <w:rsid w:val="00D2776C"/>
    <w:rsid w:val="00D53EFC"/>
    <w:rsid w:val="00D75A4D"/>
    <w:rsid w:val="00D83D10"/>
    <w:rsid w:val="00D9299D"/>
    <w:rsid w:val="00D94880"/>
    <w:rsid w:val="00D96EED"/>
    <w:rsid w:val="00DC5A7D"/>
    <w:rsid w:val="00DD44E5"/>
    <w:rsid w:val="00DF6042"/>
    <w:rsid w:val="00E00252"/>
    <w:rsid w:val="00E102EA"/>
    <w:rsid w:val="00E230AC"/>
    <w:rsid w:val="00E4663D"/>
    <w:rsid w:val="00E70B12"/>
    <w:rsid w:val="00E71C34"/>
    <w:rsid w:val="00E831AA"/>
    <w:rsid w:val="00E976E6"/>
    <w:rsid w:val="00EB6C56"/>
    <w:rsid w:val="00ED0511"/>
    <w:rsid w:val="00ED5092"/>
    <w:rsid w:val="00EE5470"/>
    <w:rsid w:val="00F26460"/>
    <w:rsid w:val="00F322FD"/>
    <w:rsid w:val="00F42043"/>
    <w:rsid w:val="00F50228"/>
    <w:rsid w:val="00F528B4"/>
    <w:rsid w:val="00F54290"/>
    <w:rsid w:val="00F5722E"/>
    <w:rsid w:val="00F8430D"/>
    <w:rsid w:val="00FB7ABE"/>
    <w:rsid w:val="00FC517E"/>
    <w:rsid w:val="00FD7B42"/>
    <w:rsid w:val="00FF48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A6B7DE5"/>
  <w15:docId w15:val="{57C92AE7-5042-486E-A9D6-D61208978D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Bullet" w:uiPriority="99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de-DE" w:eastAsia="de-D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736C65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semiHidden/>
    <w:rsid w:val="00281335"/>
    <w:rPr>
      <w:sz w:val="20"/>
      <w:szCs w:val="20"/>
    </w:rPr>
  </w:style>
  <w:style w:type="character" w:styleId="FootnoteReference">
    <w:name w:val="footnote reference"/>
    <w:uiPriority w:val="99"/>
    <w:semiHidden/>
    <w:rsid w:val="00281335"/>
    <w:rPr>
      <w:vertAlign w:val="superscript"/>
    </w:rPr>
  </w:style>
  <w:style w:type="paragraph" w:styleId="BodyText2">
    <w:name w:val="Body Text 2"/>
    <w:basedOn w:val="Normal"/>
    <w:link w:val="BodyText2Char"/>
    <w:unhideWhenUsed/>
    <w:rsid w:val="00CE3F06"/>
    <w:pPr>
      <w:spacing w:after="120" w:line="480" w:lineRule="auto"/>
    </w:pPr>
    <w:rPr>
      <w:lang w:val="en-US" w:eastAsia="en-US"/>
    </w:rPr>
  </w:style>
  <w:style w:type="character" w:customStyle="1" w:styleId="BodyText2Char">
    <w:name w:val="Body Text 2 Char"/>
    <w:link w:val="BodyText2"/>
    <w:rsid w:val="00CE3F06"/>
    <w:rPr>
      <w:sz w:val="24"/>
      <w:szCs w:val="24"/>
      <w:lang w:val="en-US" w:eastAsia="en-US"/>
    </w:rPr>
  </w:style>
  <w:style w:type="paragraph" w:customStyle="1" w:styleId="Abstracttext">
    <w:name w:val="Abstract text"/>
    <w:basedOn w:val="Normal"/>
    <w:rsid w:val="00CE3F06"/>
    <w:pPr>
      <w:spacing w:after="200"/>
      <w:jc w:val="both"/>
    </w:pPr>
    <w:rPr>
      <w:i/>
      <w:sz w:val="20"/>
      <w:szCs w:val="20"/>
      <w:lang w:val="en-US" w:eastAsia="en-US"/>
    </w:rPr>
  </w:style>
  <w:style w:type="paragraph" w:styleId="PlainText">
    <w:name w:val="Plain Text"/>
    <w:basedOn w:val="Normal"/>
    <w:link w:val="PlainTextChar"/>
    <w:unhideWhenUsed/>
    <w:rsid w:val="00CE3F06"/>
    <w:pPr>
      <w:overflowPunct w:val="0"/>
      <w:autoSpaceDE w:val="0"/>
      <w:autoSpaceDN w:val="0"/>
      <w:adjustRightInd w:val="0"/>
    </w:pPr>
    <w:rPr>
      <w:rFonts w:ascii="Courier New" w:hAnsi="Courier New"/>
      <w:sz w:val="20"/>
      <w:szCs w:val="20"/>
      <w:lang w:val="en-AU" w:eastAsia="en-US"/>
    </w:rPr>
  </w:style>
  <w:style w:type="character" w:customStyle="1" w:styleId="PlainTextChar">
    <w:name w:val="Plain Text Char"/>
    <w:link w:val="PlainText"/>
    <w:rsid w:val="00CE3F06"/>
    <w:rPr>
      <w:rFonts w:ascii="Courier New" w:hAnsi="Courier New"/>
      <w:lang w:val="en-AU" w:eastAsia="en-US"/>
    </w:rPr>
  </w:style>
  <w:style w:type="paragraph" w:customStyle="1" w:styleId="07paragraphs">
    <w:name w:val="07. paragraphs"/>
    <w:basedOn w:val="Normal"/>
    <w:next w:val="Normal"/>
    <w:link w:val="07paragraphsChar"/>
    <w:uiPriority w:val="99"/>
    <w:rsid w:val="004E5590"/>
    <w:pPr>
      <w:tabs>
        <w:tab w:val="left" w:pos="357"/>
      </w:tabs>
      <w:spacing w:after="120" w:line="240" w:lineRule="exact"/>
      <w:jc w:val="both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02Author">
    <w:name w:val="02. Author"/>
    <w:basedOn w:val="Normal"/>
    <w:next w:val="Normal"/>
    <w:uiPriority w:val="99"/>
    <w:rsid w:val="004E5590"/>
    <w:pPr>
      <w:keepNext/>
      <w:keepLines/>
      <w:suppressAutoHyphens/>
      <w:spacing w:line="240" w:lineRule="exact"/>
      <w:jc w:val="center"/>
    </w:pPr>
    <w:rPr>
      <w:rFonts w:ascii="Book Antiqua" w:hAnsi="Book Antiqua" w:cs="Book Antiqua"/>
      <w:caps/>
      <w:sz w:val="18"/>
      <w:szCs w:val="18"/>
      <w:lang w:val="en-US" w:eastAsia="en-US"/>
    </w:rPr>
  </w:style>
  <w:style w:type="paragraph" w:customStyle="1" w:styleId="06NumeratedHeading1">
    <w:name w:val="06. Numerated Heading 1"/>
    <w:basedOn w:val="Normal"/>
    <w:next w:val="07paragraphs"/>
    <w:qFormat/>
    <w:rsid w:val="004E5590"/>
    <w:pPr>
      <w:keepNext/>
      <w:tabs>
        <w:tab w:val="left" w:pos="425"/>
      </w:tabs>
      <w:suppressAutoHyphens/>
      <w:spacing w:before="240" w:after="120" w:line="240" w:lineRule="exact"/>
    </w:pPr>
    <w:rPr>
      <w:rFonts w:ascii="Book Antiqua" w:hAnsi="Book Antiqua" w:cs="Book Antiqua"/>
      <w:b/>
      <w:bCs/>
      <w:sz w:val="18"/>
      <w:szCs w:val="20"/>
      <w:lang w:val="en-US" w:eastAsia="en-US"/>
    </w:rPr>
  </w:style>
  <w:style w:type="paragraph" w:customStyle="1" w:styleId="09Equation">
    <w:name w:val="09. Equation"/>
    <w:basedOn w:val="Normal"/>
    <w:next w:val="Normal"/>
    <w:uiPriority w:val="99"/>
    <w:rsid w:val="004E5590"/>
    <w:pPr>
      <w:tabs>
        <w:tab w:val="center" w:pos="3402"/>
        <w:tab w:val="right" w:pos="7513"/>
      </w:tabs>
      <w:autoSpaceDE w:val="0"/>
      <w:autoSpaceDN w:val="0"/>
      <w:spacing w:before="60" w:after="60"/>
      <w:ind w:firstLine="1560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06NumeratedHeading2">
    <w:name w:val="06. Numerated Heading 2"/>
    <w:basedOn w:val="07paragraphs"/>
    <w:next w:val="07paragraphs"/>
    <w:link w:val="06NumeratedHeading2Char"/>
    <w:qFormat/>
    <w:rsid w:val="004E5590"/>
    <w:pPr>
      <w:numPr>
        <w:ilvl w:val="1"/>
        <w:numId w:val="3"/>
      </w:numPr>
      <w:tabs>
        <w:tab w:val="clear" w:pos="357"/>
        <w:tab w:val="left" w:pos="426"/>
      </w:tabs>
      <w:spacing w:before="120"/>
    </w:pPr>
  </w:style>
  <w:style w:type="paragraph" w:customStyle="1" w:styleId="06NumeratedHeding3">
    <w:name w:val="06. Numerated Heding 3"/>
    <w:basedOn w:val="07paragraphs"/>
    <w:next w:val="07paragraphs"/>
    <w:qFormat/>
    <w:rsid w:val="004E5590"/>
    <w:pPr>
      <w:numPr>
        <w:ilvl w:val="2"/>
        <w:numId w:val="3"/>
      </w:numPr>
      <w:tabs>
        <w:tab w:val="clear" w:pos="357"/>
        <w:tab w:val="left" w:pos="425"/>
      </w:tabs>
      <w:spacing w:before="120"/>
    </w:pPr>
    <w:rPr>
      <w:i/>
    </w:rPr>
  </w:style>
  <w:style w:type="paragraph" w:styleId="ListBullet">
    <w:name w:val="List Bullet"/>
    <w:basedOn w:val="Normal"/>
    <w:uiPriority w:val="99"/>
    <w:rsid w:val="004E5590"/>
    <w:pPr>
      <w:numPr>
        <w:numId w:val="4"/>
      </w:numPr>
      <w:tabs>
        <w:tab w:val="clear" w:pos="360"/>
      </w:tabs>
      <w:spacing w:line="240" w:lineRule="exact"/>
      <w:ind w:left="357" w:hanging="357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10ContentTables">
    <w:name w:val="10. Content Tables"/>
    <w:basedOn w:val="Normal"/>
    <w:uiPriority w:val="99"/>
    <w:rsid w:val="004E5590"/>
    <w:pPr>
      <w:jc w:val="center"/>
    </w:pPr>
    <w:rPr>
      <w:rFonts w:ascii="Book Antiqua" w:hAnsi="Book Antiqua" w:cs="Book Antiqua"/>
      <w:sz w:val="16"/>
      <w:szCs w:val="16"/>
      <w:lang w:val="en-US" w:eastAsia="en-US"/>
    </w:rPr>
  </w:style>
  <w:style w:type="paragraph" w:customStyle="1" w:styleId="10CapTable">
    <w:name w:val="10. CapTable"/>
    <w:basedOn w:val="Normal"/>
    <w:uiPriority w:val="99"/>
    <w:rsid w:val="004E5590"/>
    <w:pPr>
      <w:tabs>
        <w:tab w:val="left" w:pos="6521"/>
      </w:tabs>
      <w:spacing w:before="240" w:after="80"/>
      <w:jc w:val="both"/>
    </w:pPr>
    <w:rPr>
      <w:rFonts w:ascii="Book Antiqua" w:hAnsi="Book Antiqua" w:cs="Book Antiqua"/>
      <w:sz w:val="16"/>
      <w:szCs w:val="16"/>
      <w:lang w:val="en-US" w:eastAsia="en-US"/>
    </w:rPr>
  </w:style>
  <w:style w:type="paragraph" w:customStyle="1" w:styleId="11CapFigure">
    <w:name w:val="11. CapFigure"/>
    <w:basedOn w:val="10CapTable"/>
    <w:uiPriority w:val="99"/>
    <w:rsid w:val="004E5590"/>
    <w:pPr>
      <w:spacing w:before="80" w:after="240"/>
    </w:pPr>
  </w:style>
  <w:style w:type="paragraph" w:customStyle="1" w:styleId="09ListBu">
    <w:name w:val="09. ListBu"/>
    <w:basedOn w:val="ListBullet"/>
    <w:uiPriority w:val="99"/>
    <w:rsid w:val="004E5590"/>
  </w:style>
  <w:style w:type="paragraph" w:customStyle="1" w:styleId="09ListNu">
    <w:name w:val="09. ListNu"/>
    <w:basedOn w:val="ListNumber"/>
    <w:uiPriority w:val="99"/>
    <w:rsid w:val="004E5590"/>
    <w:pPr>
      <w:numPr>
        <w:numId w:val="0"/>
      </w:numPr>
      <w:spacing w:line="240" w:lineRule="exact"/>
      <w:ind w:left="357" w:hanging="357"/>
      <w:contextualSpacing w:val="0"/>
      <w:jc w:val="both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12FootNote">
    <w:name w:val="12. FootNote"/>
    <w:basedOn w:val="FootnoteText"/>
    <w:uiPriority w:val="99"/>
    <w:rsid w:val="004E5590"/>
    <w:pPr>
      <w:spacing w:line="200" w:lineRule="exact"/>
      <w:ind w:left="142" w:hanging="142"/>
    </w:pPr>
    <w:rPr>
      <w:rFonts w:ascii="Book Antiqua" w:hAnsi="Book Antiqua" w:cs="Book Antiqua"/>
      <w:color w:val="000000"/>
      <w:sz w:val="16"/>
      <w:szCs w:val="16"/>
      <w:lang w:val="en-US" w:eastAsia="en-US"/>
    </w:rPr>
  </w:style>
  <w:style w:type="paragraph" w:styleId="ListNumber">
    <w:name w:val="List Number"/>
    <w:basedOn w:val="Normal"/>
    <w:rsid w:val="004E5590"/>
    <w:pPr>
      <w:numPr>
        <w:numId w:val="5"/>
      </w:numPr>
      <w:contextualSpacing/>
    </w:pPr>
  </w:style>
  <w:style w:type="paragraph" w:styleId="Title">
    <w:name w:val="Title"/>
    <w:basedOn w:val="Normal"/>
    <w:next w:val="Normal"/>
    <w:link w:val="TitleChar"/>
    <w:qFormat/>
    <w:rsid w:val="0099277E"/>
    <w:pPr>
      <w:jc w:val="center"/>
    </w:pPr>
    <w:rPr>
      <w:b/>
      <w:sz w:val="28"/>
      <w:szCs w:val="28"/>
      <w:lang w:val="en-US"/>
    </w:rPr>
  </w:style>
  <w:style w:type="character" w:customStyle="1" w:styleId="TitleChar">
    <w:name w:val="Title Char"/>
    <w:basedOn w:val="DefaultParagraphFont"/>
    <w:link w:val="Title"/>
    <w:rsid w:val="0099277E"/>
    <w:rPr>
      <w:b/>
      <w:sz w:val="28"/>
      <w:szCs w:val="28"/>
      <w:lang w:val="en-US" w:eastAsia="de-DE"/>
    </w:rPr>
  </w:style>
  <w:style w:type="paragraph" w:customStyle="1" w:styleId="authors">
    <w:name w:val="authors"/>
    <w:basedOn w:val="Normal"/>
    <w:link w:val="authorsChar"/>
    <w:qFormat/>
    <w:rsid w:val="0099277E"/>
    <w:pPr>
      <w:jc w:val="center"/>
    </w:pPr>
    <w:rPr>
      <w:lang w:val="en-US"/>
    </w:rPr>
  </w:style>
  <w:style w:type="paragraph" w:customStyle="1" w:styleId="Affiliations">
    <w:name w:val="Affiliations"/>
    <w:basedOn w:val="Normal"/>
    <w:link w:val="AffiliationsChar"/>
    <w:qFormat/>
    <w:rsid w:val="0099277E"/>
    <w:pPr>
      <w:jc w:val="center"/>
    </w:pPr>
    <w:rPr>
      <w:lang w:val="en-US"/>
    </w:rPr>
  </w:style>
  <w:style w:type="character" w:customStyle="1" w:styleId="authorsChar">
    <w:name w:val="authors Char"/>
    <w:basedOn w:val="DefaultParagraphFont"/>
    <w:link w:val="authors"/>
    <w:rsid w:val="0099277E"/>
    <w:rPr>
      <w:sz w:val="24"/>
      <w:szCs w:val="24"/>
      <w:lang w:val="en-US" w:eastAsia="de-DE"/>
    </w:rPr>
  </w:style>
  <w:style w:type="paragraph" w:customStyle="1" w:styleId="Headlines1">
    <w:name w:val="Headlines1"/>
    <w:basedOn w:val="06NumeratedHeading1"/>
    <w:link w:val="Headlines1Char"/>
    <w:qFormat/>
    <w:rsid w:val="00F528B4"/>
    <w:pPr>
      <w:numPr>
        <w:numId w:val="7"/>
      </w:numPr>
      <w:spacing w:before="0" w:after="0" w:line="240" w:lineRule="auto"/>
      <w:ind w:right="357"/>
    </w:pPr>
    <w:rPr>
      <w:rFonts w:ascii="Times New Roman" w:hAnsi="Times New Roman" w:cs="Times New Roman"/>
      <w:sz w:val="24"/>
      <w:szCs w:val="24"/>
    </w:rPr>
  </w:style>
  <w:style w:type="character" w:customStyle="1" w:styleId="AffiliationsChar">
    <w:name w:val="Affiliations Char"/>
    <w:basedOn w:val="DefaultParagraphFont"/>
    <w:link w:val="Affiliations"/>
    <w:rsid w:val="0099277E"/>
    <w:rPr>
      <w:sz w:val="24"/>
      <w:szCs w:val="24"/>
      <w:lang w:val="en-US" w:eastAsia="de-DE"/>
    </w:rPr>
  </w:style>
  <w:style w:type="paragraph" w:customStyle="1" w:styleId="Headlines2">
    <w:name w:val="Headlines2"/>
    <w:basedOn w:val="06NumeratedHeading2"/>
    <w:link w:val="Headlines2Char"/>
    <w:qFormat/>
    <w:rsid w:val="00F528B4"/>
    <w:pPr>
      <w:numPr>
        <w:numId w:val="7"/>
      </w:numPr>
      <w:tabs>
        <w:tab w:val="clear" w:pos="426"/>
      </w:tabs>
      <w:spacing w:before="0" w:after="0" w:line="240" w:lineRule="auto"/>
      <w:jc w:val="left"/>
    </w:pPr>
    <w:rPr>
      <w:rFonts w:ascii="Times New Roman" w:hAnsi="Times New Roman" w:cs="Times New Roman"/>
      <w:b/>
      <w:bCs/>
      <w:sz w:val="24"/>
      <w:szCs w:val="24"/>
    </w:rPr>
  </w:style>
  <w:style w:type="character" w:customStyle="1" w:styleId="Headlines1Char">
    <w:name w:val="Headlines1 Char"/>
    <w:basedOn w:val="DefaultParagraphFont"/>
    <w:link w:val="Headlines1"/>
    <w:rsid w:val="00F528B4"/>
    <w:rPr>
      <w:b/>
      <w:bCs/>
      <w:sz w:val="24"/>
      <w:szCs w:val="24"/>
      <w:lang w:val="en-US" w:eastAsia="en-US"/>
    </w:rPr>
  </w:style>
  <w:style w:type="paragraph" w:customStyle="1" w:styleId="text">
    <w:name w:val="text"/>
    <w:basedOn w:val="Normal"/>
    <w:link w:val="textChar"/>
    <w:qFormat/>
    <w:rsid w:val="003744D0"/>
    <w:pPr>
      <w:widowControl w:val="0"/>
      <w:ind w:firstLine="340"/>
      <w:jc w:val="both"/>
    </w:pPr>
    <w:rPr>
      <w:lang w:val="en-US"/>
    </w:rPr>
  </w:style>
  <w:style w:type="character" w:customStyle="1" w:styleId="07paragraphsChar">
    <w:name w:val="07. paragraphs Char"/>
    <w:basedOn w:val="DefaultParagraphFont"/>
    <w:link w:val="07paragraphs"/>
    <w:uiPriority w:val="99"/>
    <w:rsid w:val="0099277E"/>
    <w:rPr>
      <w:rFonts w:ascii="Book Antiqua" w:hAnsi="Book Antiqua" w:cs="Book Antiqua"/>
      <w:sz w:val="18"/>
      <w:szCs w:val="18"/>
      <w:lang w:val="en-US" w:eastAsia="en-US"/>
    </w:rPr>
  </w:style>
  <w:style w:type="character" w:customStyle="1" w:styleId="06NumeratedHeading2Char">
    <w:name w:val="06. Numerated Heading 2 Char"/>
    <w:basedOn w:val="07paragraphsChar"/>
    <w:link w:val="06NumeratedHeading2"/>
    <w:rsid w:val="0099277E"/>
    <w:rPr>
      <w:rFonts w:ascii="Book Antiqua" w:hAnsi="Book Antiqua" w:cs="Book Antiqua"/>
      <w:sz w:val="18"/>
      <w:szCs w:val="18"/>
      <w:lang w:val="en-US" w:eastAsia="en-US"/>
    </w:rPr>
  </w:style>
  <w:style w:type="character" w:customStyle="1" w:styleId="Headlines2Char">
    <w:name w:val="Headlines2 Char"/>
    <w:basedOn w:val="06NumeratedHeading2Char"/>
    <w:link w:val="Headlines2"/>
    <w:rsid w:val="00F528B4"/>
    <w:rPr>
      <w:rFonts w:ascii="Book Antiqua" w:hAnsi="Book Antiqua" w:cs="Book Antiqua"/>
      <w:b/>
      <w:bCs/>
      <w:sz w:val="24"/>
      <w:szCs w:val="24"/>
      <w:lang w:val="en-US" w:eastAsia="en-US"/>
    </w:rPr>
  </w:style>
  <w:style w:type="paragraph" w:customStyle="1" w:styleId="References">
    <w:name w:val="References"/>
    <w:basedOn w:val="Normal"/>
    <w:link w:val="ReferencesChar"/>
    <w:qFormat/>
    <w:rsid w:val="00A84D72"/>
    <w:pPr>
      <w:spacing w:after="60"/>
      <w:ind w:left="284" w:hanging="284"/>
      <w:jc w:val="both"/>
    </w:pPr>
    <w:rPr>
      <w:color w:val="000000" w:themeColor="text1"/>
      <w:shd w:val="clear" w:color="auto" w:fill="F5F5F5"/>
      <w:lang w:val="en-US"/>
    </w:rPr>
  </w:style>
  <w:style w:type="character" w:customStyle="1" w:styleId="textChar">
    <w:name w:val="text Char"/>
    <w:basedOn w:val="DefaultParagraphFont"/>
    <w:link w:val="text"/>
    <w:rsid w:val="003744D0"/>
    <w:rPr>
      <w:sz w:val="24"/>
      <w:szCs w:val="24"/>
      <w:lang w:val="en-US" w:eastAsia="de-DE"/>
    </w:rPr>
  </w:style>
  <w:style w:type="paragraph" w:styleId="EndnoteText">
    <w:name w:val="endnote text"/>
    <w:basedOn w:val="Normal"/>
    <w:link w:val="EndnoteTextChar"/>
    <w:semiHidden/>
    <w:unhideWhenUsed/>
    <w:rsid w:val="00A0156C"/>
    <w:rPr>
      <w:sz w:val="20"/>
      <w:szCs w:val="20"/>
    </w:rPr>
  </w:style>
  <w:style w:type="character" w:customStyle="1" w:styleId="ReferencesChar">
    <w:name w:val="References Char"/>
    <w:basedOn w:val="DefaultParagraphFont"/>
    <w:link w:val="References"/>
    <w:rsid w:val="00A84D72"/>
    <w:rPr>
      <w:color w:val="000000" w:themeColor="text1"/>
      <w:sz w:val="24"/>
      <w:szCs w:val="24"/>
      <w:lang w:val="en-US" w:eastAsia="de-DE"/>
    </w:rPr>
  </w:style>
  <w:style w:type="character" w:customStyle="1" w:styleId="EndnoteTextChar">
    <w:name w:val="Endnote Text Char"/>
    <w:basedOn w:val="DefaultParagraphFont"/>
    <w:link w:val="EndnoteText"/>
    <w:semiHidden/>
    <w:rsid w:val="00A0156C"/>
    <w:rPr>
      <w:lang w:val="de-DE" w:eastAsia="de-DE"/>
    </w:rPr>
  </w:style>
  <w:style w:type="character" w:styleId="EndnoteReference">
    <w:name w:val="endnote reference"/>
    <w:basedOn w:val="DefaultParagraphFont"/>
    <w:semiHidden/>
    <w:unhideWhenUsed/>
    <w:rsid w:val="00A0156C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983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44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31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912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9A6ADF-D4AF-4487-9706-5CDDEA7DC6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3</Pages>
  <Words>915</Words>
  <Characters>4947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3" baseType="lpstr">
      <vt:lpstr>Extended Abstract Template</vt:lpstr>
      <vt:lpstr>Extended Abstract Template</vt:lpstr>
      <vt:lpstr>Optimization of Nucleation and Buffer Layer Growth for improved GaN Quality and Device Performance</vt:lpstr>
    </vt:vector>
  </TitlesOfParts>
  <Company/>
  <LinksUpToDate>false</LinksUpToDate>
  <CharactersWithSpaces>58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ended Abstract Template</dc:title>
  <dc:creator>EWMOVPE 2009</dc:creator>
  <cp:lastModifiedBy>Author1</cp:lastModifiedBy>
  <cp:revision>9</cp:revision>
  <cp:lastPrinted>2009-03-29T18:17:00Z</cp:lastPrinted>
  <dcterms:created xsi:type="dcterms:W3CDTF">2019-02-20T13:36:00Z</dcterms:created>
  <dcterms:modified xsi:type="dcterms:W3CDTF">2022-05-31T20:09:00Z</dcterms:modified>
</cp:coreProperties>
</file>